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5"/>
        <w:tblW w:w="101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79"/>
        <w:gridCol w:w="2114"/>
        <w:gridCol w:w="4278"/>
      </w:tblGrid>
      <w:tr w:rsidR="00E15AAB" w:rsidRPr="0064456E" w14:paraId="5B90A51C" w14:textId="77777777" w:rsidTr="00A14543">
        <w:trPr>
          <w:trHeight w:val="831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47870EA" w14:textId="77777777" w:rsidR="00E15AAB" w:rsidRPr="0064456E" w:rsidRDefault="00E15AAB" w:rsidP="00884B85">
            <w:pPr>
              <w:pStyle w:val="a7"/>
              <w:rPr>
                <w:rFonts w:ascii="Times New Roman" w:hAnsi="Times New Roman"/>
              </w:rPr>
            </w:pPr>
            <w:bookmarkStart w:id="0" w:name="_Toc23252286"/>
            <w:bookmarkStart w:id="1" w:name="_Toc23252333"/>
            <w:bookmarkStart w:id="2" w:name="_Toc23252358"/>
            <w:r w:rsidRPr="0064456E">
              <w:rPr>
                <w:rFonts w:ascii="Times New Roman" w:hAnsi="Times New Roman"/>
              </w:rPr>
              <w:t xml:space="preserve">Министерство науки и высшего образования </w:t>
            </w:r>
            <w:r w:rsidRPr="0064456E">
              <w:rPr>
                <w:rFonts w:ascii="Times New Roman" w:hAnsi="Times New Roman"/>
              </w:rPr>
              <w:br/>
              <w:t>Российской Федерации</w:t>
            </w:r>
            <w:bookmarkEnd w:id="0"/>
            <w:bookmarkEnd w:id="1"/>
            <w:bookmarkEnd w:id="2"/>
          </w:p>
        </w:tc>
      </w:tr>
      <w:tr w:rsidR="00E15AAB" w:rsidRPr="0064456E" w14:paraId="45460146" w14:textId="77777777" w:rsidTr="00A14543">
        <w:trPr>
          <w:trHeight w:val="416"/>
          <w:jc w:val="center"/>
        </w:trPr>
        <w:tc>
          <w:tcPr>
            <w:tcW w:w="5000" w:type="pct"/>
            <w:gridSpan w:val="3"/>
            <w:vAlign w:val="bottom"/>
            <w:hideMark/>
          </w:tcPr>
          <w:p w14:paraId="571B16C9" w14:textId="77777777" w:rsidR="00E15AAB" w:rsidRPr="0064456E" w:rsidRDefault="00E15AAB" w:rsidP="00884B85">
            <w:pPr>
              <w:pStyle w:val="2"/>
              <w:spacing w:line="240" w:lineRule="auto"/>
              <w:jc w:val="center"/>
              <w:outlineLvl w:val="1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bookmarkStart w:id="3" w:name="_Toc23252287"/>
            <w:bookmarkStart w:id="4" w:name="_Toc23252334"/>
            <w:bookmarkStart w:id="5" w:name="_Toc23252359"/>
            <w:r w:rsidRPr="0064456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  <w:t xml:space="preserve">Федеральное государственное бюджетное </w:t>
            </w:r>
            <w:r w:rsidRPr="0064456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  <w:br/>
              <w:t>образовательное учреждение высшего образования</w:t>
            </w:r>
            <w:bookmarkEnd w:id="3"/>
            <w:bookmarkEnd w:id="4"/>
            <w:bookmarkEnd w:id="5"/>
          </w:p>
        </w:tc>
      </w:tr>
      <w:tr w:rsidR="00E15AAB" w:rsidRPr="0064456E" w14:paraId="3B634A69" w14:textId="77777777" w:rsidTr="00A14543">
        <w:trPr>
          <w:trHeight w:val="498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9ABB59E" w14:textId="77777777" w:rsidR="00E15AAB" w:rsidRPr="0064456E" w:rsidRDefault="00E15AAB" w:rsidP="00884B85">
            <w:pPr>
              <w:pStyle w:val="11"/>
              <w:spacing w:line="254" w:lineRule="auto"/>
              <w:rPr>
                <w:rFonts w:ascii="Times New Roman" w:hAnsi="Times New Roman"/>
              </w:rPr>
            </w:pPr>
            <w:r w:rsidRPr="0064456E">
              <w:rPr>
                <w:rFonts w:ascii="Times New Roman" w:hAnsi="Times New Roman"/>
              </w:rPr>
              <w:t>«Новосибирский государственный технический университет»</w:t>
            </w:r>
          </w:p>
        </w:tc>
      </w:tr>
      <w:tr w:rsidR="00E15AAB" w:rsidRPr="0064456E" w14:paraId="557962D2" w14:textId="77777777" w:rsidTr="00A14543">
        <w:trPr>
          <w:trHeight w:val="4285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B2A7A14" w14:textId="141E4D71" w:rsidR="00E15AAB" w:rsidRPr="0064456E" w:rsidRDefault="00150D81" w:rsidP="00884B85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400E12B3" wp14:editId="78C49232">
                  <wp:simplePos x="0" y="0"/>
                  <wp:positionH relativeFrom="margin">
                    <wp:posOffset>2236470</wp:posOffset>
                  </wp:positionH>
                  <wp:positionV relativeFrom="margin">
                    <wp:posOffset>140335</wp:posOffset>
                  </wp:positionV>
                  <wp:extent cx="1712595" cy="1423670"/>
                  <wp:effectExtent l="0" t="0" r="1905" b="5080"/>
                  <wp:wrapSquare wrapText="bothSides"/>
                  <wp:docPr id="18375695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595" cy="14236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79A4C99" w14:textId="5F13C2A0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anchor distT="0" distB="0" distL="114300" distR="114300" simplePos="0" relativeHeight="251660288" behindDoc="1" locked="0" layoutInCell="1" allowOverlap="1" wp14:anchorId="759015AF" wp14:editId="5F9C7009">
                  <wp:simplePos x="0" y="0"/>
                  <wp:positionH relativeFrom="margin">
                    <wp:posOffset>1330325</wp:posOffset>
                  </wp:positionH>
                  <wp:positionV relativeFrom="margin">
                    <wp:posOffset>1180465</wp:posOffset>
                  </wp:positionV>
                  <wp:extent cx="3547745" cy="1276350"/>
                  <wp:effectExtent l="0" t="0" r="0" b="0"/>
                  <wp:wrapSquare wrapText="bothSides"/>
                  <wp:docPr id="15862228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7745" cy="1276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15AAB" w:rsidRPr="0064456E" w14:paraId="67EB098B" w14:textId="77777777" w:rsidTr="00A14543">
        <w:trPr>
          <w:trHeight w:val="332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2CD0F8F1" w14:textId="77777777" w:rsidR="00E15AAB" w:rsidRPr="0064456E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rFonts w:ascii="Times New Roman" w:hAnsi="Times New Roman" w:cs="Times New Roman"/>
                <w:color w:val="auto"/>
              </w:rPr>
            </w:pPr>
            <w:bookmarkStart w:id="6" w:name="_Toc23252288"/>
            <w:r w:rsidRPr="0064456E">
              <w:rPr>
                <w:rFonts w:ascii="Times New Roman" w:eastAsia="Calibri" w:hAnsi="Times New Roman" w:cs="Times New Roman"/>
                <w:color w:val="auto"/>
                <w:sz w:val="28"/>
              </w:rPr>
              <w:t xml:space="preserve">Кафедра </w:t>
            </w:r>
            <w:sdt>
              <w:sdtPr>
                <w:rPr>
                  <w:rFonts w:ascii="Times New Roman" w:eastAsia="Calibri" w:hAnsi="Times New Roman" w:cs="Times New Roman"/>
                  <w:color w:val="auto"/>
                  <w:sz w:val="28"/>
                </w:rPr>
                <w:alias w:val="Кафедра"/>
                <w:tag w:val="Кафедра"/>
                <w:id w:val="-1403674709"/>
                <w:placeholder>
                  <w:docPart w:val="CCD686F184FC48758792A4DBE1A0842A"/>
                </w:placeholder>
                <w:dropDownList>
                  <w:listItem w:displayText="прикладной математики" w:value="прикладной математики"/>
                  <w:listItem w:displayText="теоретической и прикладной информатики" w:value="теоретической и прикладной информатики"/>
                  <w:listItem w:displayText="параллельных вычислительных технологий" w:value="параллельных вычислительных технологий"/>
                </w:dropDownList>
              </w:sdtPr>
              <w:sdtEndPr/>
              <w:sdtContent>
                <w:r w:rsidRPr="0064456E">
                  <w:rPr>
                    <w:rFonts w:ascii="Times New Roman" w:eastAsia="Calibri" w:hAnsi="Times New Roman" w:cs="Times New Roman"/>
                    <w:color w:val="auto"/>
                    <w:sz w:val="28"/>
                  </w:rPr>
                  <w:t>теоретической и прикладной информатики</w:t>
                </w:r>
              </w:sdtContent>
            </w:sdt>
            <w:bookmarkEnd w:id="6"/>
          </w:p>
        </w:tc>
      </w:tr>
      <w:tr w:rsidR="00E15AAB" w:rsidRPr="0064456E" w14:paraId="4DE832EB" w14:textId="77777777" w:rsidTr="00A14543">
        <w:trPr>
          <w:trHeight w:val="283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3EDA0B16" w14:textId="6D5AD517" w:rsidR="00E15AAB" w:rsidRPr="0064456E" w:rsidRDefault="0074379D" w:rsidP="00884B85">
            <w:pPr>
              <w:pStyle w:val="3"/>
              <w:jc w:val="center"/>
              <w:outlineLvl w:val="2"/>
              <w:rPr>
                <w:rFonts w:ascii="Times New Roman" w:hAnsi="Times New Roman" w:cs="Times New Roman"/>
                <w:color w:val="000000" w:themeColor="text1"/>
                <w:sz w:val="28"/>
              </w:rPr>
            </w:pPr>
            <w:r w:rsidRPr="0064456E">
              <w:rPr>
                <w:rFonts w:ascii="Times New Roman" w:hAnsi="Times New Roman" w:cs="Times New Roman"/>
                <w:color w:val="000000" w:themeColor="text1"/>
                <w:sz w:val="28"/>
              </w:rPr>
              <w:t>Расчётно-графическое задание</w:t>
            </w:r>
          </w:p>
        </w:tc>
      </w:tr>
      <w:tr w:rsidR="00E15AAB" w:rsidRPr="0064456E" w14:paraId="03EB7C90" w14:textId="77777777" w:rsidTr="00A14543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6E6FA9EE" w14:textId="77777777" w:rsidR="00E15AAB" w:rsidRPr="0064456E" w:rsidRDefault="00E15AAB" w:rsidP="00884B85">
            <w:pPr>
              <w:pStyle w:val="3"/>
              <w:spacing w:line="240" w:lineRule="auto"/>
              <w:jc w:val="center"/>
              <w:outlineLvl w:val="2"/>
              <w:rPr>
                <w:rFonts w:ascii="Times New Roman" w:hAnsi="Times New Roman" w:cs="Times New Roman"/>
                <w:color w:val="auto"/>
                <w:sz w:val="28"/>
              </w:rPr>
            </w:pPr>
            <w:bookmarkStart w:id="7" w:name="_Toc23252290"/>
            <w:r w:rsidRPr="0064456E">
              <w:rPr>
                <w:rFonts w:ascii="Times New Roman" w:hAnsi="Times New Roman" w:cs="Times New Roman"/>
                <w:color w:val="auto"/>
                <w:sz w:val="28"/>
              </w:rPr>
              <w:t>по дисциплине «</w:t>
            </w:r>
            <w:r w:rsidR="003D5C15" w:rsidRPr="0064456E">
              <w:rPr>
                <w:rFonts w:ascii="Times New Roman" w:hAnsi="Times New Roman" w:cs="Times New Roman"/>
                <w:color w:val="auto"/>
                <w:sz w:val="28"/>
              </w:rPr>
              <w:t>Методы принятия оптимальных решений</w:t>
            </w:r>
            <w:r w:rsidRPr="0064456E">
              <w:rPr>
                <w:rFonts w:ascii="Times New Roman" w:hAnsi="Times New Roman" w:cs="Times New Roman"/>
                <w:color w:val="auto"/>
                <w:sz w:val="28"/>
              </w:rPr>
              <w:t>»</w:t>
            </w:r>
            <w:bookmarkEnd w:id="7"/>
          </w:p>
          <w:p w14:paraId="5FF638BC" w14:textId="4FFA587E" w:rsidR="009C562D" w:rsidRPr="0064456E" w:rsidRDefault="009C562D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E15AAB" w:rsidRPr="0064456E" w14:paraId="2754AE08" w14:textId="77777777" w:rsidTr="00A14543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08B77A93" w14:textId="77777777" w:rsidR="00E15AAB" w:rsidRPr="0064456E" w:rsidRDefault="00E15AAB" w:rsidP="00E148CF">
            <w:pPr>
              <w:pStyle w:val="3"/>
              <w:keepNext/>
              <w:spacing w:line="240" w:lineRule="auto"/>
              <w:jc w:val="center"/>
              <w:outlineLvl w:val="2"/>
              <w:rPr>
                <w:rFonts w:ascii="Times New Roman" w:hAnsi="Times New Roman" w:cs="Times New Roman"/>
              </w:rPr>
            </w:pPr>
          </w:p>
          <w:p w14:paraId="41319CAF" w14:textId="32B2997F" w:rsidR="0074379D" w:rsidRPr="0064456E" w:rsidRDefault="0074379D" w:rsidP="0074379D">
            <w:pPr>
              <w:rPr>
                <w:rFonts w:ascii="Times New Roman" w:hAnsi="Times New Roman" w:cs="Times New Roman"/>
              </w:rPr>
            </w:pPr>
          </w:p>
        </w:tc>
      </w:tr>
      <w:tr w:rsidR="003D5C15" w:rsidRPr="0064456E" w14:paraId="1CADAC69" w14:textId="77777777" w:rsidTr="00A14543">
        <w:trPr>
          <w:trHeight w:val="444"/>
          <w:jc w:val="center"/>
        </w:trPr>
        <w:tc>
          <w:tcPr>
            <w:tcW w:w="5000" w:type="pct"/>
            <w:gridSpan w:val="3"/>
            <w:vAlign w:val="center"/>
          </w:tcPr>
          <w:p w14:paraId="5427F9F9" w14:textId="77777777" w:rsidR="003D5C15" w:rsidRPr="0064456E" w:rsidRDefault="003D5C15" w:rsidP="00884B85">
            <w:pPr>
              <w:pStyle w:val="3"/>
              <w:spacing w:line="240" w:lineRule="auto"/>
              <w:outlineLvl w:val="2"/>
              <w:rPr>
                <w:rFonts w:ascii="Times New Roman" w:hAnsi="Times New Roman" w:cs="Times New Roman"/>
              </w:rPr>
            </w:pPr>
          </w:p>
        </w:tc>
      </w:tr>
      <w:tr w:rsidR="00E15AAB" w:rsidRPr="0064456E" w14:paraId="6607EC80" w14:textId="77777777" w:rsidTr="00A14543">
        <w:trPr>
          <w:trHeight w:hRule="exact" w:val="444"/>
          <w:jc w:val="center"/>
        </w:trPr>
        <w:tc>
          <w:tcPr>
            <w:tcW w:w="1858" w:type="pct"/>
            <w:vMerge w:val="restart"/>
            <w:vAlign w:val="center"/>
            <w:hideMark/>
          </w:tcPr>
          <w:p w14:paraId="76A5352E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1CCE9B3" wp14:editId="4D2E3E9C">
                  <wp:extent cx="2232660" cy="2232660"/>
                  <wp:effectExtent l="0" t="0" r="0" b="0"/>
                  <wp:docPr id="82684539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" t="932" r="85352" b="902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2232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9" w:type="pct"/>
            <w:vAlign w:val="center"/>
            <w:hideMark/>
          </w:tcPr>
          <w:p w14:paraId="3AF62278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Факультет:</w:t>
            </w:r>
          </w:p>
        </w:tc>
        <w:tc>
          <w:tcPr>
            <w:tcW w:w="2104" w:type="pct"/>
            <w:vAlign w:val="center"/>
            <w:hideMark/>
          </w:tcPr>
          <w:p w14:paraId="0F9519B5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ПМИ</w:t>
            </w:r>
          </w:p>
        </w:tc>
      </w:tr>
      <w:tr w:rsidR="00E15AAB" w:rsidRPr="0064456E" w14:paraId="41E897E6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5908C9BC" w14:textId="77777777" w:rsidR="00E15AAB" w:rsidRPr="0064456E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413005F7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Группа:</w:t>
            </w:r>
          </w:p>
        </w:tc>
        <w:tc>
          <w:tcPr>
            <w:tcW w:w="2104" w:type="pct"/>
            <w:vAlign w:val="center"/>
            <w:hideMark/>
          </w:tcPr>
          <w:p w14:paraId="6A61B84F" w14:textId="19637F71" w:rsidR="0074379D" w:rsidRPr="0064456E" w:rsidRDefault="0016780B" w:rsidP="00884B85">
            <w:pPr>
              <w:rPr>
                <w:rFonts w:ascii="Times New Roman" w:hAnsi="Times New Roman" w:cs="Times New Roman"/>
              </w:rPr>
            </w:pPr>
            <w:sdt>
              <w:sdtPr>
                <w:rPr>
                  <w:rFonts w:ascii="Times New Roman" w:hAnsi="Times New Roman" w:cs="Times New Roman"/>
                </w:rPr>
                <w:alias w:val="группа"/>
                <w:tag w:val="группа"/>
                <w:id w:val="-1333448514"/>
                <w:placeholder>
                  <w:docPart w:val="25F821C0E5D745B38FA65E9D1C4D1B19"/>
                </w:placeholder>
                <w:dropDownList>
                  <w:listItem w:displayText="ПМИМ" w:value="ПМИМ"/>
                  <w:listItem w:displayText="ПМИ" w:value="ПМИ"/>
                  <w:listItem w:displayText="ПММ" w:value="ПММ"/>
                  <w:listItem w:displayText="ПМ" w:value="ПМ"/>
                </w:dropDownList>
              </w:sdtPr>
              <w:sdtEndPr/>
              <w:sdtContent>
                <w:r w:rsidR="00E15AAB" w:rsidRPr="0064456E">
                  <w:rPr>
                    <w:rFonts w:ascii="Times New Roman" w:hAnsi="Times New Roman" w:cs="Times New Roman"/>
                  </w:rPr>
                  <w:t>ПМИ</w:t>
                </w:r>
              </w:sdtContent>
            </w:sdt>
            <w:r w:rsidR="0014392A" w:rsidRPr="0064456E">
              <w:rPr>
                <w:rFonts w:ascii="Times New Roman" w:hAnsi="Times New Roman" w:cs="Times New Roman"/>
              </w:rPr>
              <w:t>-12</w:t>
            </w:r>
          </w:p>
        </w:tc>
      </w:tr>
      <w:tr w:rsidR="00256F4A" w:rsidRPr="0064456E" w14:paraId="5F9FC82E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</w:tcPr>
          <w:p w14:paraId="58B290E6" w14:textId="77777777" w:rsidR="00256F4A" w:rsidRPr="0064456E" w:rsidRDefault="00256F4A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556DAAFC" w14:textId="53676E36" w:rsidR="00256F4A" w:rsidRPr="0064456E" w:rsidRDefault="0074379D" w:rsidP="00884B85">
            <w:pPr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</w:rPr>
              <w:t>Вариант</w:t>
            </w:r>
            <w:r w:rsidRPr="0064456E">
              <w:rPr>
                <w:rFonts w:ascii="Times New Roman" w:hAnsi="Times New Roman" w:cs="Times New Roman"/>
                <w:lang w:val="en-US"/>
              </w:rPr>
              <w:t>:</w:t>
            </w:r>
          </w:p>
        </w:tc>
        <w:tc>
          <w:tcPr>
            <w:tcW w:w="2104" w:type="pct"/>
            <w:vAlign w:val="center"/>
          </w:tcPr>
          <w:p w14:paraId="6B4560CF" w14:textId="77670B1F" w:rsidR="00256F4A" w:rsidRPr="0064456E" w:rsidRDefault="0074379D" w:rsidP="00884B85">
            <w:pPr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24</w:t>
            </w:r>
          </w:p>
        </w:tc>
      </w:tr>
      <w:tr w:rsidR="00E15AAB" w:rsidRPr="0064456E" w14:paraId="44E0D783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77974894" w14:textId="77777777" w:rsidR="00E15AAB" w:rsidRPr="0064456E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01C85D64" w14:textId="6E717633" w:rsidR="00E15AAB" w:rsidRPr="0064456E" w:rsidRDefault="0074379D" w:rsidP="00884B85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Студент</w:t>
            </w:r>
            <w:r w:rsidR="00E15AAB" w:rsidRPr="0064456E">
              <w:rPr>
                <w:rFonts w:ascii="Times New Roman" w:hAnsi="Times New Roman" w:cs="Times New Roman"/>
              </w:rPr>
              <w:t>:</w:t>
            </w:r>
          </w:p>
        </w:tc>
        <w:tc>
          <w:tcPr>
            <w:tcW w:w="2104" w:type="pct"/>
            <w:vAlign w:val="center"/>
          </w:tcPr>
          <w:p w14:paraId="7EB3701C" w14:textId="10CB16CD" w:rsidR="00E15AAB" w:rsidRPr="0064456E" w:rsidRDefault="0074379D" w:rsidP="00150D81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Швадченко Артём</w:t>
            </w:r>
          </w:p>
        </w:tc>
      </w:tr>
      <w:tr w:rsidR="00E15AAB" w:rsidRPr="0064456E" w14:paraId="4A3B9DC2" w14:textId="77777777" w:rsidTr="00A14543">
        <w:trPr>
          <w:trHeight w:hRule="exact" w:val="649"/>
          <w:jc w:val="center"/>
        </w:trPr>
        <w:tc>
          <w:tcPr>
            <w:tcW w:w="1858" w:type="pct"/>
            <w:vMerge/>
            <w:vAlign w:val="center"/>
            <w:hideMark/>
          </w:tcPr>
          <w:p w14:paraId="7E5B0C4E" w14:textId="77777777" w:rsidR="00E15AAB" w:rsidRPr="0064456E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05F415AF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  <w:hideMark/>
          </w:tcPr>
          <w:p w14:paraId="7FF08C19" w14:textId="3D594A50" w:rsidR="00150D81" w:rsidRPr="0064456E" w:rsidRDefault="00150D81" w:rsidP="00150D81">
            <w:pPr>
              <w:rPr>
                <w:rFonts w:ascii="Times New Roman" w:hAnsi="Times New Roman" w:cs="Times New Roman"/>
              </w:rPr>
            </w:pPr>
          </w:p>
        </w:tc>
      </w:tr>
      <w:tr w:rsidR="00E15AAB" w:rsidRPr="0064456E" w14:paraId="76D9F736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6C1FECEC" w14:textId="77777777" w:rsidR="00E15AAB" w:rsidRPr="0064456E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1FD10496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</w:tcPr>
          <w:p w14:paraId="30A9A2DE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E15AAB" w:rsidRPr="0064456E" w14:paraId="5EFA945D" w14:textId="77777777" w:rsidTr="00A14543">
        <w:trPr>
          <w:trHeight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22EDC748" w14:textId="77777777" w:rsidR="00E15AAB" w:rsidRPr="0064456E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  <w:hideMark/>
          </w:tcPr>
          <w:p w14:paraId="1702E7F4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Преподаватель:</w:t>
            </w:r>
          </w:p>
        </w:tc>
        <w:tc>
          <w:tcPr>
            <w:tcW w:w="2104" w:type="pct"/>
            <w:vAlign w:val="center"/>
            <w:hideMark/>
          </w:tcPr>
          <w:sdt>
            <w:sdtPr>
              <w:rPr>
                <w:rFonts w:ascii="Times New Roman" w:hAnsi="Times New Roman" w:cs="Times New Roman"/>
              </w:rPr>
              <w:id w:val="-1287889114"/>
              <w:placeholder>
                <w:docPart w:val="8C8504C678FB4CDD8159B85CA214860A"/>
              </w:placeholder>
            </w:sdtPr>
            <w:sdtEndPr/>
            <w:sdtContent>
              <w:p w14:paraId="65894A77" w14:textId="78249E60" w:rsidR="00E15AAB" w:rsidRPr="0064456E" w:rsidRDefault="00E15AAB" w:rsidP="00884B85">
                <w:pPr>
                  <w:rPr>
                    <w:rFonts w:ascii="Times New Roman" w:hAnsi="Times New Roman" w:cs="Times New Roman"/>
                  </w:rPr>
                </w:pPr>
                <w:r w:rsidRPr="0064456E">
                  <w:rPr>
                    <w:rFonts w:ascii="Times New Roman" w:hAnsi="Times New Roman" w:cs="Times New Roman"/>
                  </w:rPr>
                  <w:t>Лемешко Борис Ю</w:t>
                </w:r>
                <w:r w:rsidR="001D1F57" w:rsidRPr="0064456E">
                  <w:rPr>
                    <w:rFonts w:ascii="Times New Roman" w:hAnsi="Times New Roman" w:cs="Times New Roman"/>
                  </w:rPr>
                  <w:t>рьевич</w:t>
                </w:r>
              </w:p>
            </w:sdtContent>
          </w:sdt>
        </w:tc>
      </w:tr>
      <w:tr w:rsidR="00E15AAB" w:rsidRPr="0064456E" w14:paraId="01DA90D9" w14:textId="77777777" w:rsidTr="00A14543">
        <w:trPr>
          <w:trHeight w:hRule="exact" w:val="444"/>
          <w:jc w:val="center"/>
        </w:trPr>
        <w:tc>
          <w:tcPr>
            <w:tcW w:w="1858" w:type="pct"/>
            <w:vMerge/>
            <w:vAlign w:val="center"/>
            <w:hideMark/>
          </w:tcPr>
          <w:p w14:paraId="4E1AAB85" w14:textId="77777777" w:rsidR="00E15AAB" w:rsidRPr="0064456E" w:rsidRDefault="00E15AAB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7032F131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</w:tcPr>
          <w:p w14:paraId="6D5BE9DF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5D5E628E" w14:textId="77777777" w:rsidR="001D1F57" w:rsidRPr="0064456E" w:rsidRDefault="001D1F57" w:rsidP="00884B85">
            <w:pPr>
              <w:rPr>
                <w:rFonts w:ascii="Times New Roman" w:hAnsi="Times New Roman" w:cs="Times New Roman"/>
              </w:rPr>
            </w:pPr>
          </w:p>
          <w:p w14:paraId="25D7D400" w14:textId="77777777" w:rsidR="001D1F57" w:rsidRPr="0064456E" w:rsidRDefault="001D1F57" w:rsidP="00884B85">
            <w:pPr>
              <w:rPr>
                <w:rFonts w:ascii="Times New Roman" w:hAnsi="Times New Roman" w:cs="Times New Roman"/>
              </w:rPr>
            </w:pPr>
          </w:p>
          <w:p w14:paraId="7A2800A0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6BACFAA0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6617B9BE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373DA456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</w:p>
          <w:p w14:paraId="52D649D0" w14:textId="77777777" w:rsidR="00E15AAB" w:rsidRPr="0064456E" w:rsidRDefault="00E15AAB" w:rsidP="00884B85">
            <w:pPr>
              <w:rPr>
                <w:rFonts w:ascii="Times New Roman" w:hAnsi="Times New Roman" w:cs="Times New Roman"/>
              </w:rPr>
            </w:pPr>
          </w:p>
        </w:tc>
      </w:tr>
      <w:tr w:rsidR="001D1F57" w:rsidRPr="0064456E" w14:paraId="2C0A7C7A" w14:textId="77777777" w:rsidTr="0064456E">
        <w:trPr>
          <w:trHeight w:hRule="exact" w:val="606"/>
          <w:jc w:val="center"/>
        </w:trPr>
        <w:tc>
          <w:tcPr>
            <w:tcW w:w="1858" w:type="pct"/>
            <w:vAlign w:val="center"/>
          </w:tcPr>
          <w:p w14:paraId="1B49C720" w14:textId="77777777" w:rsidR="001D1F57" w:rsidRPr="0064456E" w:rsidRDefault="001D1F57" w:rsidP="00884B85">
            <w:pPr>
              <w:rPr>
                <w:rFonts w:ascii="Times New Roman" w:eastAsia="Bitstream Vera Sans" w:hAnsi="Times New Roman" w:cs="Times New Roman"/>
                <w:color w:val="000000"/>
                <w:kern w:val="3"/>
                <w:lang w:bidi="en-US"/>
              </w:rPr>
            </w:pPr>
          </w:p>
        </w:tc>
        <w:tc>
          <w:tcPr>
            <w:tcW w:w="1039" w:type="pct"/>
            <w:vAlign w:val="center"/>
          </w:tcPr>
          <w:p w14:paraId="7868CED1" w14:textId="77777777" w:rsidR="001D1F57" w:rsidRPr="0064456E" w:rsidRDefault="001D1F57" w:rsidP="00884B8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04" w:type="pct"/>
            <w:vAlign w:val="center"/>
          </w:tcPr>
          <w:p w14:paraId="329A74C1" w14:textId="77777777" w:rsidR="001D1F57" w:rsidRDefault="001D1F57" w:rsidP="00884B85">
            <w:pPr>
              <w:rPr>
                <w:rFonts w:ascii="Times New Roman" w:hAnsi="Times New Roman" w:cs="Times New Roman"/>
              </w:rPr>
            </w:pPr>
          </w:p>
          <w:p w14:paraId="6A7DCEFA" w14:textId="77777777" w:rsidR="0064456E" w:rsidRDefault="0064456E" w:rsidP="00884B85">
            <w:pPr>
              <w:rPr>
                <w:rFonts w:ascii="Times New Roman" w:hAnsi="Times New Roman" w:cs="Times New Roman"/>
              </w:rPr>
            </w:pPr>
          </w:p>
          <w:p w14:paraId="777A35DE" w14:textId="77777777" w:rsidR="0064456E" w:rsidRDefault="0064456E" w:rsidP="00884B85">
            <w:pPr>
              <w:rPr>
                <w:rFonts w:ascii="Times New Roman" w:hAnsi="Times New Roman" w:cs="Times New Roman"/>
              </w:rPr>
            </w:pPr>
          </w:p>
          <w:p w14:paraId="67D330F8" w14:textId="77777777" w:rsidR="0064456E" w:rsidRPr="0064456E" w:rsidRDefault="0064456E" w:rsidP="00884B85">
            <w:pPr>
              <w:rPr>
                <w:rFonts w:ascii="Times New Roman" w:hAnsi="Times New Roman" w:cs="Times New Roman"/>
              </w:rPr>
            </w:pPr>
            <w:bookmarkStart w:id="8" w:name="_GoBack"/>
            <w:bookmarkEnd w:id="8"/>
          </w:p>
        </w:tc>
      </w:tr>
      <w:tr w:rsidR="00E15AAB" w:rsidRPr="0064456E" w14:paraId="74CD742D" w14:textId="77777777" w:rsidTr="00A14543">
        <w:trPr>
          <w:trHeight w:val="444"/>
          <w:jc w:val="center"/>
        </w:trPr>
        <w:tc>
          <w:tcPr>
            <w:tcW w:w="5000" w:type="pct"/>
            <w:gridSpan w:val="3"/>
            <w:vAlign w:val="center"/>
            <w:hideMark/>
          </w:tcPr>
          <w:p w14:paraId="4D887237" w14:textId="77777777" w:rsidR="00E15AAB" w:rsidRPr="0064456E" w:rsidRDefault="00E15AAB" w:rsidP="00884B8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456E">
              <w:rPr>
                <w:rFonts w:ascii="Times New Roman" w:hAnsi="Times New Roman" w:cs="Times New Roman"/>
                <w:sz w:val="28"/>
                <w:szCs w:val="28"/>
              </w:rPr>
              <w:t>Новосибирск</w:t>
            </w:r>
          </w:p>
          <w:p w14:paraId="1C89FD77" w14:textId="4ADC2C5B" w:rsidR="00150D81" w:rsidRPr="0064456E" w:rsidRDefault="00150D81" w:rsidP="00884B85">
            <w:pPr>
              <w:jc w:val="center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sz w:val="28"/>
                <w:szCs w:val="28"/>
              </w:rPr>
              <w:t>2024</w:t>
            </w:r>
          </w:p>
        </w:tc>
      </w:tr>
    </w:tbl>
    <w:p w14:paraId="747163E9" w14:textId="6DB09C03" w:rsidR="0074379D" w:rsidRPr="0064456E" w:rsidRDefault="0074379D" w:rsidP="00D50E8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lastRenderedPageBreak/>
        <w:t>Вариант 24</w:t>
      </w:r>
      <w:r w:rsidRPr="0064456E">
        <w:rPr>
          <w:rFonts w:ascii="Times New Roman" w:hAnsi="Times New Roman" w:cs="Times New Roman"/>
          <w:lang w:val="en-US"/>
        </w:rPr>
        <w:t>:</w:t>
      </w:r>
    </w:p>
    <w:p w14:paraId="2B5DFE66" w14:textId="43357F98" w:rsidR="0074379D" w:rsidRPr="0064456E" w:rsidRDefault="0074379D" w:rsidP="00D50E8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66CAFE6" wp14:editId="7B1FBC7D">
            <wp:extent cx="4724400" cy="162226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29497" cy="1624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DBC12" w14:textId="7F74BE88" w:rsidR="00D50E8C" w:rsidRPr="0064456E" w:rsidRDefault="0074379D" w:rsidP="00D50E8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Задание 1.1.:</w:t>
      </w:r>
    </w:p>
    <w:p w14:paraId="3CBE5B19" w14:textId="1700D47B" w:rsidR="0074379D" w:rsidRPr="0064456E" w:rsidRDefault="0074379D" w:rsidP="0074379D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Используя заданные вариантом непараметрические критерии согласия, набор данных классического эксперимента проверить простые гипотезы о принадлежности выборок потенциально подходящим законам распределения (в соответствии с вариантом задания). Для применяемых критериев в сформированной таблице зафиксировать значения статистик критериев и достигнутые уровни значимости </w:t>
      </w:r>
      <w:r w:rsidRPr="0064456E">
        <w:rPr>
          <w:rFonts w:ascii="Times New Roman" w:hAnsi="Times New Roman" w:cs="Times New Roman"/>
          <w:lang w:val="en-US"/>
        </w:rPr>
        <w:t>p</w:t>
      </w:r>
      <w:r w:rsidRPr="0064456E">
        <w:rPr>
          <w:rFonts w:ascii="Times New Roman" w:hAnsi="Times New Roman" w:cs="Times New Roman"/>
        </w:rPr>
        <w:t>-</w:t>
      </w:r>
      <w:r w:rsidRPr="0064456E">
        <w:rPr>
          <w:rFonts w:ascii="Times New Roman" w:hAnsi="Times New Roman" w:cs="Times New Roman"/>
          <w:lang w:val="en-US"/>
        </w:rPr>
        <w:t>value</w:t>
      </w:r>
      <w:r w:rsidRPr="0064456E">
        <w:rPr>
          <w:rFonts w:ascii="Times New Roman" w:hAnsi="Times New Roman" w:cs="Times New Roman"/>
        </w:rPr>
        <w:t>.</w:t>
      </w:r>
    </w:p>
    <w:tbl>
      <w:tblPr>
        <w:tblStyle w:val="a5"/>
        <w:tblW w:w="9889" w:type="dxa"/>
        <w:tblLayout w:type="fixed"/>
        <w:tblLook w:val="04A0" w:firstRow="1" w:lastRow="0" w:firstColumn="1" w:lastColumn="0" w:noHBand="0" w:noVBand="1"/>
      </w:tblPr>
      <w:tblGrid>
        <w:gridCol w:w="1668"/>
        <w:gridCol w:w="3685"/>
        <w:gridCol w:w="4536"/>
      </w:tblGrid>
      <w:tr w:rsidR="00B71FBF" w:rsidRPr="0064456E" w14:paraId="1414301E" w14:textId="77777777" w:rsidTr="00C52382">
        <w:tc>
          <w:tcPr>
            <w:tcW w:w="1668" w:type="dxa"/>
          </w:tcPr>
          <w:p w14:paraId="1DFA7B9D" w14:textId="29EFB513" w:rsidR="00B71FBF" w:rsidRPr="0064456E" w:rsidRDefault="00B71FBF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Закон</w:t>
            </w:r>
          </w:p>
        </w:tc>
        <w:tc>
          <w:tcPr>
            <w:tcW w:w="3685" w:type="dxa"/>
          </w:tcPr>
          <w:p w14:paraId="53CED4AE" w14:textId="31BFB061" w:rsidR="00B71FBF" w:rsidRPr="0064456E" w:rsidRDefault="00B71FBF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Результаты проверки</w:t>
            </w:r>
          </w:p>
        </w:tc>
        <w:tc>
          <w:tcPr>
            <w:tcW w:w="4536" w:type="dxa"/>
          </w:tcPr>
          <w:p w14:paraId="2D64EE3C" w14:textId="3C1A30CC" w:rsidR="00B71FBF" w:rsidRPr="0064456E" w:rsidRDefault="00B71FBF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График</w:t>
            </w:r>
          </w:p>
        </w:tc>
      </w:tr>
      <w:tr w:rsidR="00B71FBF" w:rsidRPr="0064456E" w14:paraId="6EF387D9" w14:textId="77777777" w:rsidTr="00C52382">
        <w:tc>
          <w:tcPr>
            <w:tcW w:w="1668" w:type="dxa"/>
          </w:tcPr>
          <w:p w14:paraId="7603B949" w14:textId="277CC6C2" w:rsidR="00B71FBF" w:rsidRPr="0064456E" w:rsidRDefault="00B71FBF" w:rsidP="00B71FBF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ормальный</w:t>
            </w:r>
          </w:p>
        </w:tc>
        <w:tc>
          <w:tcPr>
            <w:tcW w:w="3685" w:type="dxa"/>
          </w:tcPr>
          <w:p w14:paraId="785387FE" w14:textId="77777777" w:rsidR="00B71FBF" w:rsidRPr="0064456E" w:rsidRDefault="00B71FBF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68F72CB" wp14:editId="5509E999">
                  <wp:extent cx="2155372" cy="605339"/>
                  <wp:effectExtent l="0" t="0" r="0" b="444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5672" cy="605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9ED5E57" w14:textId="77777777" w:rsidR="000F5EDC" w:rsidRPr="0064456E" w:rsidRDefault="000F5EDC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8D4545D" wp14:editId="2068A778">
                  <wp:extent cx="2247900" cy="104867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3635" cy="1060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408645" w14:textId="3B40C439" w:rsidR="000F5EDC" w:rsidRPr="0064456E" w:rsidRDefault="000F5EDC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EB48690" wp14:editId="2EC1C76A">
                  <wp:extent cx="2209800" cy="32432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8740" cy="324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14:paraId="07E81ED5" w14:textId="37141A73" w:rsidR="00B71FBF" w:rsidRPr="0064456E" w:rsidRDefault="00B71FBF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94781B3" wp14:editId="26074345">
                  <wp:extent cx="2948940" cy="2121081"/>
                  <wp:effectExtent l="0" t="0" r="381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0666" cy="21223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2382" w:rsidRPr="0064456E" w14:paraId="6EC9CA48" w14:textId="77777777" w:rsidTr="00C52382">
        <w:tc>
          <w:tcPr>
            <w:tcW w:w="1668" w:type="dxa"/>
          </w:tcPr>
          <w:p w14:paraId="3952BA99" w14:textId="06D446E5" w:rsidR="00C52382" w:rsidRPr="0064456E" w:rsidRDefault="00C52382" w:rsidP="00B71FBF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Лапласа</w:t>
            </w:r>
          </w:p>
        </w:tc>
        <w:tc>
          <w:tcPr>
            <w:tcW w:w="3685" w:type="dxa"/>
          </w:tcPr>
          <w:p w14:paraId="35CD608A" w14:textId="5B0BEE05" w:rsidR="000F5EDC" w:rsidRPr="0064456E" w:rsidRDefault="00F02CB0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539F4FA9" wp14:editId="0BBCB6BB">
                  <wp:extent cx="2247900" cy="715484"/>
                  <wp:effectExtent l="0" t="0" r="0" b="889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5014" cy="7145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B71EB7" w14:textId="434E1D9B" w:rsidR="000F5EDC" w:rsidRPr="0064456E" w:rsidRDefault="000F5EDC" w:rsidP="000F5ED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E9519C3" wp14:editId="363C1007">
                  <wp:extent cx="2209800" cy="126581"/>
                  <wp:effectExtent l="0" t="0" r="0" b="698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8554" cy="127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6D2920F" w14:textId="023D325B" w:rsidR="000F5EDC" w:rsidRPr="0064456E" w:rsidRDefault="000F5EDC" w:rsidP="000F5ED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AF435DD" wp14:editId="3511AD96">
                  <wp:extent cx="2247900" cy="110667"/>
                  <wp:effectExtent l="0" t="0" r="0" b="381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255" cy="112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C17EE4" w14:textId="79E41253" w:rsidR="00C52382" w:rsidRPr="0064456E" w:rsidRDefault="000F5EDC" w:rsidP="000F5ED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D9FE6B9" wp14:editId="2FDB922C">
                  <wp:extent cx="2209800" cy="12019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6555" cy="122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14:paraId="22FD699F" w14:textId="77BD117B" w:rsidR="00C52382" w:rsidRPr="0064456E" w:rsidRDefault="00250DE2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B54A195" wp14:editId="0D31ECE3">
                  <wp:extent cx="2817910" cy="2039923"/>
                  <wp:effectExtent l="0" t="0" r="190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0323" cy="2041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2382" w:rsidRPr="0064456E" w14:paraId="6C16427B" w14:textId="77777777" w:rsidTr="00C52382">
        <w:tc>
          <w:tcPr>
            <w:tcW w:w="1668" w:type="dxa"/>
          </w:tcPr>
          <w:p w14:paraId="659E3C5B" w14:textId="4495655C" w:rsidR="00C52382" w:rsidRPr="0064456E" w:rsidRDefault="00250DE2" w:rsidP="00B71FBF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Двустороннее экспоненциальное</w:t>
            </w:r>
          </w:p>
        </w:tc>
        <w:tc>
          <w:tcPr>
            <w:tcW w:w="3685" w:type="dxa"/>
          </w:tcPr>
          <w:p w14:paraId="027E532B" w14:textId="288D4025" w:rsidR="000F5EDC" w:rsidRPr="0064456E" w:rsidRDefault="00250DE2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668A624" wp14:editId="67DA2B93">
                  <wp:extent cx="2278380" cy="705213"/>
                  <wp:effectExtent l="0" t="0" r="762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8698" cy="7053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E29F83" w14:textId="55240737" w:rsidR="000F5EDC" w:rsidRPr="0064456E" w:rsidRDefault="000F5EDC" w:rsidP="000F5ED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A33986E" wp14:editId="6351D34C">
                  <wp:extent cx="2253343" cy="110934"/>
                  <wp:effectExtent l="0" t="0" r="0" b="381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0681" cy="1117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35A571" w14:textId="50DCC56B" w:rsidR="00C52382" w:rsidRPr="0064456E" w:rsidRDefault="000F5EDC" w:rsidP="000F5ED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408E79DB" wp14:editId="49F3C1AF">
                  <wp:extent cx="2198914" cy="272112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9478" cy="272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14:paraId="43493F82" w14:textId="1A37C170" w:rsidR="00C52382" w:rsidRPr="0064456E" w:rsidRDefault="00250DE2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6804A0A7" wp14:editId="4FD38AA6">
                  <wp:extent cx="3000094" cy="2180789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5026" cy="21843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0DE2" w:rsidRPr="0064456E" w14:paraId="683A3344" w14:textId="77777777" w:rsidTr="00C52382">
        <w:tc>
          <w:tcPr>
            <w:tcW w:w="1668" w:type="dxa"/>
          </w:tcPr>
          <w:p w14:paraId="6533B209" w14:textId="278B37DC" w:rsidR="00250DE2" w:rsidRPr="0064456E" w:rsidRDefault="00250DE2" w:rsidP="00B71FBF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Логистический</w:t>
            </w:r>
          </w:p>
        </w:tc>
        <w:tc>
          <w:tcPr>
            <w:tcW w:w="3685" w:type="dxa"/>
          </w:tcPr>
          <w:p w14:paraId="0B41E042" w14:textId="1B5B05A7" w:rsidR="003F15B5" w:rsidRPr="0064456E" w:rsidRDefault="00250DE2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F24471A" wp14:editId="4181E5E7">
                  <wp:extent cx="2278380" cy="705213"/>
                  <wp:effectExtent l="0" t="0" r="762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8698" cy="7053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F49ACF" w14:textId="3724F1A7" w:rsidR="00464858" w:rsidRPr="0064456E" w:rsidRDefault="003F15B5" w:rsidP="003F15B5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BEC8F23" wp14:editId="6E8201CC">
                  <wp:extent cx="2253343" cy="107896"/>
                  <wp:effectExtent l="0" t="0" r="0" b="698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2648" cy="10786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1F575409" w14:textId="25A362D4" w:rsidR="00250DE2" w:rsidRPr="0064456E" w:rsidRDefault="00464858" w:rsidP="00464858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8132BAC" wp14:editId="57C889FA">
                  <wp:extent cx="2253343" cy="333502"/>
                  <wp:effectExtent l="0" t="0" r="0" b="952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9604" cy="3344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14:paraId="79450769" w14:textId="1648E059" w:rsidR="00250DE2" w:rsidRPr="0064456E" w:rsidRDefault="00250DE2" w:rsidP="0074379D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4D37E31" wp14:editId="7A8C0F9C">
                  <wp:extent cx="2811780" cy="2028522"/>
                  <wp:effectExtent l="0" t="0" r="762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9751" cy="20270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F2D2DAD" w14:textId="77777777" w:rsidR="00B71FBF" w:rsidRPr="0064456E" w:rsidRDefault="00B71FBF" w:rsidP="0074379D">
      <w:pPr>
        <w:rPr>
          <w:rFonts w:ascii="Times New Roman" w:hAnsi="Times New Roman" w:cs="Times New Roman"/>
        </w:rPr>
      </w:pPr>
    </w:p>
    <w:tbl>
      <w:tblPr>
        <w:tblStyle w:val="a5"/>
        <w:tblW w:w="0" w:type="auto"/>
        <w:tblInd w:w="720" w:type="dxa"/>
        <w:tblLook w:val="04A0" w:firstRow="1" w:lastRow="0" w:firstColumn="1" w:lastColumn="0" w:noHBand="0" w:noVBand="1"/>
      </w:tblPr>
      <w:tblGrid>
        <w:gridCol w:w="2297"/>
        <w:gridCol w:w="2075"/>
        <w:gridCol w:w="2075"/>
        <w:gridCol w:w="2075"/>
      </w:tblGrid>
      <w:tr w:rsidR="00464858" w:rsidRPr="0064456E" w14:paraId="5A4E391C" w14:textId="77777777" w:rsidTr="00464858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14:paraId="43F85C78" w14:textId="448D96C3" w:rsidR="00464858" w:rsidRPr="0064456E" w:rsidRDefault="00464858" w:rsidP="00464858">
            <w:pPr>
              <w:pStyle w:val="a6"/>
              <w:ind w:left="0"/>
              <w:jc w:val="center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Критерий</w:t>
            </w:r>
          </w:p>
          <w:p w14:paraId="32108EAC" w14:textId="36CBAE61" w:rsidR="00464858" w:rsidRPr="0064456E" w:rsidRDefault="00464858" w:rsidP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Распр.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0034FF" w14:textId="117299F3" w:rsidR="00464858" w:rsidRPr="0064456E" w:rsidRDefault="00464858" w:rsidP="00BC584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 xml:space="preserve">Критерий </w:t>
            </w:r>
            <w:r w:rsidR="00BC584C" w:rsidRPr="0064456E">
              <w:rPr>
                <w:rFonts w:ascii="Times New Roman" w:hAnsi="Times New Roman" w:cs="Times New Roman"/>
              </w:rPr>
              <w:t>Андерсона-Дарлинга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DE676" w14:textId="32C16949" w:rsidR="00464858" w:rsidRPr="0064456E" w:rsidRDefault="00464858" w:rsidP="00BC584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</w:rPr>
              <w:t xml:space="preserve">Критерий </w:t>
            </w:r>
            <w:proofErr w:type="spellStart"/>
            <w:r w:rsidR="00BC584C" w:rsidRPr="0064456E">
              <w:rPr>
                <w:rFonts w:ascii="Times New Roman" w:hAnsi="Times New Roman" w:cs="Times New Roman"/>
                <w:lang w:val="en-US"/>
              </w:rPr>
              <w:t>Za</w:t>
            </w:r>
            <w:proofErr w:type="spellEnd"/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F362C" w14:textId="40F0E073" w:rsidR="00464858" w:rsidRPr="0064456E" w:rsidRDefault="00464858" w:rsidP="00BC584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 xml:space="preserve">Критерий </w:t>
            </w:r>
            <w:proofErr w:type="spellStart"/>
            <w:r w:rsidRPr="0064456E">
              <w:rPr>
                <w:rFonts w:ascii="Times New Roman" w:hAnsi="Times New Roman" w:cs="Times New Roman"/>
                <w:lang w:val="en-US"/>
              </w:rPr>
              <w:t>Zc</w:t>
            </w:r>
            <w:proofErr w:type="spellEnd"/>
          </w:p>
        </w:tc>
      </w:tr>
      <w:tr w:rsidR="00464858" w:rsidRPr="0064456E" w14:paraId="6A8C5BA9" w14:textId="77777777" w:rsidTr="00464858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F1BC12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ормальное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C8AA4D" w14:textId="5C6D1FC6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5D284D" w:rsidRPr="0064456E">
              <w:rPr>
                <w:rFonts w:ascii="Times New Roman" w:hAnsi="Times New Roman" w:cs="Times New Roman"/>
                <w:lang w:val="en-US"/>
              </w:rPr>
              <w:t>0.305</w:t>
            </w:r>
          </w:p>
          <w:p w14:paraId="1E3A0273" w14:textId="27D351A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="005D284D" w:rsidRPr="0064456E">
              <w:rPr>
                <w:rFonts w:ascii="Times New Roman" w:hAnsi="Times New Roman" w:cs="Times New Roman"/>
              </w:rPr>
              <w:t xml:space="preserve"> </w:t>
            </w:r>
            <w:r w:rsidR="005D284D" w:rsidRPr="0064456E">
              <w:rPr>
                <w:rFonts w:ascii="Times New Roman" w:hAnsi="Times New Roman" w:cs="Times New Roman"/>
                <w:lang w:val="en-US"/>
              </w:rPr>
              <w:t>0.933</w:t>
            </w:r>
          </w:p>
          <w:p w14:paraId="327CAB47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C390CA" w14:textId="0A11F95D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5D284D" w:rsidRPr="0064456E">
              <w:rPr>
                <w:rFonts w:ascii="Times New Roman" w:hAnsi="Times New Roman" w:cs="Times New Roman"/>
                <w:lang w:val="en-US"/>
              </w:rPr>
              <w:t>3.315</w:t>
            </w:r>
          </w:p>
          <w:p w14:paraId="309698F5" w14:textId="5B5778B9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P= </w:t>
            </w:r>
            <w:r w:rsidR="005D284D" w:rsidRPr="0064456E">
              <w:rPr>
                <w:rFonts w:ascii="Times New Roman" w:hAnsi="Times New Roman" w:cs="Times New Roman"/>
                <w:lang w:val="en-US"/>
              </w:rPr>
              <w:t>0.872</w:t>
            </w:r>
          </w:p>
          <w:p w14:paraId="1C76C759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A5ABB" w14:textId="3889C0C8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5D284D" w:rsidRPr="0064456E">
              <w:rPr>
                <w:rFonts w:ascii="Times New Roman" w:hAnsi="Times New Roman" w:cs="Times New Roman"/>
                <w:lang w:val="en-US"/>
              </w:rPr>
              <w:t>7.994</w:t>
            </w:r>
          </w:p>
          <w:p w14:paraId="550770A7" w14:textId="74670A5D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P= </w:t>
            </w:r>
            <w:r w:rsidR="005D284D" w:rsidRPr="0064456E">
              <w:rPr>
                <w:rFonts w:ascii="Times New Roman" w:hAnsi="Times New Roman" w:cs="Times New Roman"/>
                <w:lang w:val="en-US"/>
              </w:rPr>
              <w:t>0.742</w:t>
            </w:r>
          </w:p>
          <w:p w14:paraId="1979A3C4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64858" w:rsidRPr="0064456E" w14:paraId="24677FCD" w14:textId="77777777" w:rsidTr="00464858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A54AD9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Лапласа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352240" w14:textId="67CE3CE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1.147</w:t>
            </w:r>
          </w:p>
          <w:p w14:paraId="7E6FCCA9" w14:textId="442F191E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P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0.2883</w:t>
            </w:r>
          </w:p>
          <w:p w14:paraId="220B6050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AACB7" w14:textId="22C8D7C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3.454</w:t>
            </w:r>
          </w:p>
          <w:p w14:paraId="62409F2D" w14:textId="6C59BBD4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="004906B9" w:rsidRPr="0064456E">
              <w:rPr>
                <w:rFonts w:ascii="Times New Roman" w:hAnsi="Times New Roman" w:cs="Times New Roman"/>
              </w:rPr>
              <w:t xml:space="preserve">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0.059</w:t>
            </w:r>
          </w:p>
          <w:p w14:paraId="6427721D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51AA89" w14:textId="3BD0997B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23.194</w:t>
            </w:r>
          </w:p>
          <w:p w14:paraId="5008281B" w14:textId="11127BF2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.091</w:t>
            </w:r>
          </w:p>
          <w:p w14:paraId="63F76195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64858" w:rsidRPr="0064456E" w14:paraId="70006948" w14:textId="77777777" w:rsidTr="00464858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E99D0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Двустороннее экспоненциальное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7F9F33" w14:textId="075A2BD1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0.4334</w:t>
            </w:r>
          </w:p>
          <w:p w14:paraId="370B2AD0" w14:textId="74C54D11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="004906B9" w:rsidRPr="0064456E">
              <w:rPr>
                <w:rFonts w:ascii="Times New Roman" w:hAnsi="Times New Roman" w:cs="Times New Roman"/>
              </w:rPr>
              <w:t xml:space="preserve">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0.8151</w:t>
            </w:r>
          </w:p>
          <w:p w14:paraId="42764BBF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44C497" w14:textId="7B69003C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3.360</w:t>
            </w:r>
          </w:p>
          <w:p w14:paraId="1C36A568" w14:textId="330B0EBE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P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0.413</w:t>
            </w:r>
          </w:p>
          <w:p w14:paraId="7774445F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6FD631" w14:textId="4C77318F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13.574</w:t>
            </w:r>
          </w:p>
          <w:p w14:paraId="5778DC02" w14:textId="79CA0F0B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P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0.371</w:t>
            </w:r>
          </w:p>
          <w:p w14:paraId="529D1A22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64858" w:rsidRPr="0064456E" w14:paraId="0BA27B16" w14:textId="77777777" w:rsidTr="00464858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D3F4AD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Логистическое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5E84EA" w14:textId="18275CFA" w:rsidR="00464858" w:rsidRPr="0064456E" w:rsidRDefault="004906B9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0.3835</w:t>
            </w:r>
          </w:p>
          <w:p w14:paraId="151DC659" w14:textId="0CB86200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P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0.8649</w:t>
            </w:r>
          </w:p>
          <w:p w14:paraId="324F06CB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C47802" w14:textId="2F139CD4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3.344</w:t>
            </w:r>
          </w:p>
          <w:p w14:paraId="383CAB89" w14:textId="56B033F6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P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0.567</w:t>
            </w:r>
          </w:p>
          <w:p w14:paraId="0A8D7333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89297E" w14:textId="68A095C0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11.765</w:t>
            </w:r>
          </w:p>
          <w:p w14:paraId="7C09A8ED" w14:textId="3B99EF8C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P= </w:t>
            </w:r>
            <w:r w:rsidR="004906B9" w:rsidRPr="0064456E">
              <w:rPr>
                <w:rFonts w:ascii="Times New Roman" w:hAnsi="Times New Roman" w:cs="Times New Roman"/>
                <w:lang w:val="en-US"/>
              </w:rPr>
              <w:t>0.477</w:t>
            </w:r>
          </w:p>
          <w:p w14:paraId="19A28A5B" w14:textId="77777777" w:rsidR="00464858" w:rsidRPr="0064456E" w:rsidRDefault="00464858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</w:tr>
    </w:tbl>
    <w:p w14:paraId="4362319C" w14:textId="77777777" w:rsidR="00464858" w:rsidRPr="0064456E" w:rsidRDefault="00464858" w:rsidP="0074379D">
      <w:pPr>
        <w:rPr>
          <w:rFonts w:ascii="Times New Roman" w:hAnsi="Times New Roman" w:cs="Times New Roman"/>
        </w:rPr>
      </w:pPr>
    </w:p>
    <w:p w14:paraId="4D3508B7" w14:textId="0449F107" w:rsidR="006E78F6" w:rsidRPr="0064456E" w:rsidRDefault="006E78F6" w:rsidP="0074379D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Задание 1.2.</w:t>
      </w:r>
      <w:r w:rsidRPr="0064456E">
        <w:rPr>
          <w:rFonts w:ascii="Times New Roman" w:hAnsi="Times New Roman" w:cs="Times New Roman"/>
          <w:lang w:val="en-US"/>
        </w:rPr>
        <w:t>:</w:t>
      </w:r>
    </w:p>
    <w:p w14:paraId="72CE1714" w14:textId="77777777" w:rsidR="006E78F6" w:rsidRPr="0064456E" w:rsidRDefault="006E78F6" w:rsidP="006E78F6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Применяя те же критерии проверить сложные гипотезы о согласии с теми же законами</w:t>
      </w:r>
    </w:p>
    <w:p w14:paraId="675849AF" w14:textId="77777777" w:rsidR="006E78F6" w:rsidRPr="0064456E" w:rsidRDefault="006E78F6" w:rsidP="006E78F6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при использовании оценок максимального правдоподобия.</w:t>
      </w:r>
    </w:p>
    <w:p w14:paraId="410F9C4F" w14:textId="77777777" w:rsidR="006E78F6" w:rsidRPr="0064456E" w:rsidRDefault="006E78F6" w:rsidP="006E78F6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Зафиксировать в той же таблице значения статистик критериев и достигнутые уровни</w:t>
      </w:r>
    </w:p>
    <w:p w14:paraId="0EEC6575" w14:textId="6EF8AE40" w:rsidR="006E78F6" w:rsidRPr="0064456E" w:rsidRDefault="006E78F6" w:rsidP="006E78F6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значимости </w:t>
      </w:r>
      <w:r w:rsidRPr="0064456E">
        <w:rPr>
          <w:rFonts w:ascii="Times New Roman" w:hAnsi="Times New Roman" w:cs="Times New Roman"/>
          <w:lang w:val="en-US"/>
        </w:rPr>
        <w:t>p</w:t>
      </w:r>
      <w:r w:rsidRPr="0064456E">
        <w:rPr>
          <w:rFonts w:ascii="Times New Roman" w:hAnsi="Times New Roman" w:cs="Times New Roman"/>
        </w:rPr>
        <w:t>-</w:t>
      </w:r>
      <w:proofErr w:type="spellStart"/>
      <w:r w:rsidRPr="0064456E">
        <w:rPr>
          <w:rFonts w:ascii="Times New Roman" w:hAnsi="Times New Roman" w:cs="Times New Roman"/>
          <w:i/>
          <w:iCs/>
        </w:rPr>
        <w:t>value</w:t>
      </w:r>
      <w:proofErr w:type="spellEnd"/>
      <w:r w:rsidRPr="0064456E">
        <w:rPr>
          <w:rFonts w:ascii="Times New Roman" w:hAnsi="Times New Roman" w:cs="Times New Roman"/>
          <w:i/>
          <w:iCs/>
        </w:rPr>
        <w:t xml:space="preserve"> </w:t>
      </w:r>
      <w:r w:rsidRPr="0064456E">
        <w:rPr>
          <w:rFonts w:ascii="Times New Roman" w:hAnsi="Times New Roman" w:cs="Times New Roman"/>
        </w:rPr>
        <w:t>. Сравнить последние с достигнутыми уровнями значимости при проверке</w:t>
      </w:r>
    </w:p>
    <w:p w14:paraId="23B0490D" w14:textId="1DFCFC6B" w:rsidR="006E78F6" w:rsidRPr="0064456E" w:rsidRDefault="006E78F6" w:rsidP="006E78F6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простых гипотез. Дать объяснение результатам.</w:t>
      </w:r>
    </w:p>
    <w:tbl>
      <w:tblPr>
        <w:tblStyle w:val="a5"/>
        <w:tblW w:w="9889" w:type="dxa"/>
        <w:tblLayout w:type="fixed"/>
        <w:tblLook w:val="04A0" w:firstRow="1" w:lastRow="0" w:firstColumn="1" w:lastColumn="0" w:noHBand="0" w:noVBand="1"/>
      </w:tblPr>
      <w:tblGrid>
        <w:gridCol w:w="720"/>
        <w:gridCol w:w="948"/>
        <w:gridCol w:w="1349"/>
        <w:gridCol w:w="2075"/>
        <w:gridCol w:w="261"/>
        <w:gridCol w:w="1814"/>
        <w:gridCol w:w="2075"/>
        <w:gridCol w:w="647"/>
      </w:tblGrid>
      <w:tr w:rsidR="006E78F6" w:rsidRPr="0064456E" w14:paraId="1F8F6F4E" w14:textId="77777777" w:rsidTr="004844D9">
        <w:tc>
          <w:tcPr>
            <w:tcW w:w="1668" w:type="dxa"/>
            <w:gridSpan w:val="2"/>
          </w:tcPr>
          <w:p w14:paraId="2C808E88" w14:textId="77777777" w:rsidR="006E78F6" w:rsidRPr="0064456E" w:rsidRDefault="006E78F6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Закон</w:t>
            </w:r>
          </w:p>
        </w:tc>
        <w:tc>
          <w:tcPr>
            <w:tcW w:w="3685" w:type="dxa"/>
            <w:gridSpan w:val="3"/>
          </w:tcPr>
          <w:p w14:paraId="5AE8CB1A" w14:textId="77777777" w:rsidR="006E78F6" w:rsidRPr="0064456E" w:rsidRDefault="006E78F6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Результаты проверки</w:t>
            </w:r>
          </w:p>
        </w:tc>
        <w:tc>
          <w:tcPr>
            <w:tcW w:w="4536" w:type="dxa"/>
            <w:gridSpan w:val="3"/>
          </w:tcPr>
          <w:p w14:paraId="2FC47A2A" w14:textId="77777777" w:rsidR="006E78F6" w:rsidRPr="0064456E" w:rsidRDefault="006E78F6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График</w:t>
            </w:r>
          </w:p>
        </w:tc>
      </w:tr>
      <w:tr w:rsidR="006E78F6" w:rsidRPr="0064456E" w14:paraId="1D28E9A0" w14:textId="77777777" w:rsidTr="004844D9">
        <w:tc>
          <w:tcPr>
            <w:tcW w:w="1668" w:type="dxa"/>
            <w:gridSpan w:val="2"/>
          </w:tcPr>
          <w:p w14:paraId="237409FD" w14:textId="77777777" w:rsidR="006E78F6" w:rsidRPr="0064456E" w:rsidRDefault="006E78F6" w:rsidP="000A1ECC">
            <w:pPr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</w:rPr>
              <w:t>Нормальный</w:t>
            </w:r>
          </w:p>
          <w:p w14:paraId="5CADD934" w14:textId="7037ED22" w:rsidR="006E78F6" w:rsidRPr="0064456E" w:rsidRDefault="006E78F6" w:rsidP="000A1ECC">
            <w:pPr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(5.21; 27.87)</w:t>
            </w:r>
          </w:p>
        </w:tc>
        <w:tc>
          <w:tcPr>
            <w:tcW w:w="3685" w:type="dxa"/>
            <w:gridSpan w:val="3"/>
          </w:tcPr>
          <w:p w14:paraId="07A08201" w14:textId="6C5FB4E5" w:rsidR="006E78F6" w:rsidRPr="0064456E" w:rsidRDefault="006E78F6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EABAFB3" wp14:editId="332B6951">
                  <wp:extent cx="2264971" cy="703107"/>
                  <wp:effectExtent l="0" t="0" r="2540" b="1905"/>
                  <wp:docPr id="826845381" name="Рисунок 826845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4461" cy="702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A81ABC" w14:textId="7FCDDC43" w:rsidR="006E78F6" w:rsidRPr="0064456E" w:rsidRDefault="006E78F6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CA77EEE" wp14:editId="687F8994">
                  <wp:extent cx="2239702" cy="164123"/>
                  <wp:effectExtent l="0" t="0" r="0" b="7620"/>
                  <wp:docPr id="826845383" name="Рисунок 826845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937" cy="1640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6A1674" w14:textId="1AEC4CDD" w:rsidR="006E78F6" w:rsidRPr="0064456E" w:rsidRDefault="006E78F6" w:rsidP="006E78F6">
            <w:pPr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393E77F" wp14:editId="23431D80">
                  <wp:extent cx="2239108" cy="372531"/>
                  <wp:effectExtent l="0" t="0" r="0" b="8890"/>
                  <wp:docPr id="826845384" name="Рисунок 826845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7079" cy="377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  <w:gridSpan w:val="3"/>
          </w:tcPr>
          <w:p w14:paraId="531664E1" w14:textId="0D57E321" w:rsidR="006E78F6" w:rsidRPr="0064456E" w:rsidRDefault="006E78F6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FB122FB" wp14:editId="3CC511FA">
                  <wp:extent cx="2760785" cy="1975775"/>
                  <wp:effectExtent l="0" t="0" r="1905" b="5715"/>
                  <wp:docPr id="826845382" name="Рисунок 826845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1010" cy="19759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78F6" w:rsidRPr="0064456E" w14:paraId="30722865" w14:textId="77777777" w:rsidTr="004844D9">
        <w:tc>
          <w:tcPr>
            <w:tcW w:w="1668" w:type="dxa"/>
            <w:gridSpan w:val="2"/>
          </w:tcPr>
          <w:p w14:paraId="45976974" w14:textId="413BC065" w:rsidR="006E78F6" w:rsidRPr="0064456E" w:rsidRDefault="006E78F6" w:rsidP="000A1ECC">
            <w:pPr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</w:rPr>
              <w:t>Лапласа</w:t>
            </w:r>
            <w:r w:rsidRPr="0064456E">
              <w:rPr>
                <w:rFonts w:ascii="Times New Roman" w:hAnsi="Times New Roman" w:cs="Times New Roman"/>
                <w:lang w:val="en-US"/>
              </w:rPr>
              <w:t>(4.243; 27.8712)</w:t>
            </w:r>
          </w:p>
        </w:tc>
        <w:tc>
          <w:tcPr>
            <w:tcW w:w="3685" w:type="dxa"/>
            <w:gridSpan w:val="3"/>
          </w:tcPr>
          <w:p w14:paraId="5CB5682C" w14:textId="2E86C168" w:rsidR="006E78F6" w:rsidRPr="0064456E" w:rsidRDefault="006E78F6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2B6825C" wp14:editId="0B2118F6">
                  <wp:extent cx="2252293" cy="679938"/>
                  <wp:effectExtent l="0" t="0" r="0" b="6350"/>
                  <wp:docPr id="826845385" name="Рисунок 826845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9242" cy="685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FB4BF8" w14:textId="22715657" w:rsidR="006E78F6" w:rsidRPr="0064456E" w:rsidRDefault="006E78F6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447850ED" wp14:editId="536A0170">
                  <wp:extent cx="2239108" cy="151139"/>
                  <wp:effectExtent l="0" t="0" r="8890" b="1270"/>
                  <wp:docPr id="826845387" name="Рисунок 826845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3159" cy="1520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0A08A4" w14:textId="2144310D" w:rsidR="006E78F6" w:rsidRPr="0064456E" w:rsidRDefault="006E78F6" w:rsidP="006E78F6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930A4FA" wp14:editId="0056F34D">
                  <wp:extent cx="2239108" cy="164541"/>
                  <wp:effectExtent l="0" t="0" r="0" b="6985"/>
                  <wp:docPr id="826845388" name="Рисунок 826845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475" cy="1651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1A7FC9" w14:textId="56920D88" w:rsidR="006E78F6" w:rsidRPr="0064456E" w:rsidRDefault="006E78F6" w:rsidP="006E78F6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C1E0C73" wp14:editId="46484547">
                  <wp:extent cx="2239108" cy="167777"/>
                  <wp:effectExtent l="0" t="0" r="0" b="3810"/>
                  <wp:docPr id="826845389" name="Рисунок 826845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343" cy="167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  <w:gridSpan w:val="3"/>
          </w:tcPr>
          <w:p w14:paraId="6B9E3C09" w14:textId="42C41AD2" w:rsidR="006E78F6" w:rsidRPr="0064456E" w:rsidRDefault="006E78F6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845C88C" wp14:editId="53A0F5C0">
                  <wp:extent cx="2804565" cy="2016369"/>
                  <wp:effectExtent l="0" t="0" r="0" b="3175"/>
                  <wp:docPr id="826845386" name="Рисунок 826845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9112" cy="20196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78F6" w:rsidRPr="0064456E" w14:paraId="49714716" w14:textId="77777777" w:rsidTr="004844D9">
        <w:tc>
          <w:tcPr>
            <w:tcW w:w="1668" w:type="dxa"/>
            <w:gridSpan w:val="2"/>
          </w:tcPr>
          <w:p w14:paraId="26847F96" w14:textId="025BEB15" w:rsidR="006E78F6" w:rsidRPr="0064456E" w:rsidRDefault="006E78F6" w:rsidP="000A1ECC">
            <w:pPr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</w:rPr>
              <w:t>Двустороннее экспоненциальное</w:t>
            </w:r>
            <w:r w:rsidR="004844D9" w:rsidRPr="0064456E">
              <w:rPr>
                <w:rFonts w:ascii="Times New Roman" w:hAnsi="Times New Roman" w:cs="Times New Roman"/>
                <w:lang w:val="en-US"/>
              </w:rPr>
              <w:t>(3.076; 8.612; 28.0472)</w:t>
            </w:r>
          </w:p>
        </w:tc>
        <w:tc>
          <w:tcPr>
            <w:tcW w:w="3685" w:type="dxa"/>
            <w:gridSpan w:val="3"/>
          </w:tcPr>
          <w:p w14:paraId="60B964DF" w14:textId="50555864" w:rsidR="006E78F6" w:rsidRPr="0064456E" w:rsidRDefault="006E78F6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9B2BDDE" wp14:editId="28472E0E">
                  <wp:extent cx="2239108" cy="696729"/>
                  <wp:effectExtent l="0" t="0" r="8890" b="8255"/>
                  <wp:docPr id="826845390" name="Рисунок 826845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7256" cy="6961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2CDB80" w14:textId="6A29C2F5" w:rsidR="006E78F6" w:rsidRPr="0064456E" w:rsidRDefault="006E78F6" w:rsidP="006E78F6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D55B45E" wp14:editId="331C9BB3">
                  <wp:extent cx="2239108" cy="163618"/>
                  <wp:effectExtent l="0" t="0" r="0" b="8255"/>
                  <wp:docPr id="826845392" name="Рисунок 826845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331" cy="1635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292837" w14:textId="3994C907" w:rsidR="006E78F6" w:rsidRPr="0064456E" w:rsidRDefault="006E78F6" w:rsidP="006E78F6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CAA78C3" wp14:editId="18798623">
                  <wp:extent cx="2239108" cy="149752"/>
                  <wp:effectExtent l="0" t="0" r="0" b="3175"/>
                  <wp:docPr id="826845393" name="Рисунок 826845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5455" cy="1521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F0D25C" w14:textId="2728640A" w:rsidR="006E78F6" w:rsidRPr="0064456E" w:rsidRDefault="006E78F6" w:rsidP="006E78F6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5392A96D" wp14:editId="13B980C3">
                  <wp:extent cx="2209800" cy="145054"/>
                  <wp:effectExtent l="0" t="0" r="0" b="7620"/>
                  <wp:docPr id="826845394" name="Рисунок 826845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1204" cy="1477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  <w:gridSpan w:val="3"/>
          </w:tcPr>
          <w:p w14:paraId="435FB360" w14:textId="7B9A99DC" w:rsidR="006E78F6" w:rsidRPr="0064456E" w:rsidRDefault="006E78F6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50D84BB" wp14:editId="7CE94E8B">
                  <wp:extent cx="2801816" cy="2025959"/>
                  <wp:effectExtent l="0" t="0" r="0" b="0"/>
                  <wp:docPr id="826845391" name="Рисунок 826845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4981" cy="20282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78F6" w:rsidRPr="0064456E" w14:paraId="03A01C12" w14:textId="77777777" w:rsidTr="004844D9">
        <w:tc>
          <w:tcPr>
            <w:tcW w:w="1668" w:type="dxa"/>
            <w:gridSpan w:val="2"/>
          </w:tcPr>
          <w:p w14:paraId="19C0EF56" w14:textId="77777777" w:rsidR="006E78F6" w:rsidRPr="0064456E" w:rsidRDefault="006E78F6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Логистический</w:t>
            </w:r>
          </w:p>
        </w:tc>
        <w:tc>
          <w:tcPr>
            <w:tcW w:w="3685" w:type="dxa"/>
            <w:gridSpan w:val="3"/>
          </w:tcPr>
          <w:p w14:paraId="4CB113B4" w14:textId="5EB910C5" w:rsidR="004844D9" w:rsidRPr="0064456E" w:rsidRDefault="004844D9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59E2C7AA" wp14:editId="19B6C127">
                  <wp:extent cx="2250831" cy="703720"/>
                  <wp:effectExtent l="0" t="0" r="0" b="1270"/>
                  <wp:docPr id="826845395" name="Рисунок 826845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0323" cy="7035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C5467B" w14:textId="786BBB19" w:rsidR="004844D9" w:rsidRPr="0064456E" w:rsidRDefault="004844D9" w:rsidP="004844D9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2763CE3" wp14:editId="7D56718B">
                  <wp:extent cx="2250831" cy="170746"/>
                  <wp:effectExtent l="0" t="0" r="0" b="1270"/>
                  <wp:docPr id="826845397" name="Рисунок 826845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7711" cy="172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7F5A4B1" w14:textId="0AFC11E3" w:rsidR="004844D9" w:rsidRPr="0064456E" w:rsidRDefault="004844D9" w:rsidP="004844D9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1FE96F45" wp14:editId="14F41D28">
                  <wp:extent cx="2274821" cy="169984"/>
                  <wp:effectExtent l="0" t="0" r="0" b="1905"/>
                  <wp:docPr id="826845398" name="Рисунок 826845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6672" cy="172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46FB20" w14:textId="13A1086E" w:rsidR="006E78F6" w:rsidRPr="0064456E" w:rsidRDefault="004844D9" w:rsidP="004844D9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23CD127E" wp14:editId="0E8EEDE8">
                  <wp:extent cx="2250831" cy="205592"/>
                  <wp:effectExtent l="0" t="0" r="0" b="4445"/>
                  <wp:docPr id="826845400" name="Рисунок 826845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0062" cy="205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  <w:gridSpan w:val="3"/>
          </w:tcPr>
          <w:p w14:paraId="404DCC36" w14:textId="7F7CDB7C" w:rsidR="006E78F6" w:rsidRPr="0064456E" w:rsidRDefault="004844D9" w:rsidP="000A1ECC">
            <w:pPr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3FD2D63" wp14:editId="6991061B">
                  <wp:extent cx="2790093" cy="2003949"/>
                  <wp:effectExtent l="0" t="0" r="0" b="0"/>
                  <wp:docPr id="826845396" name="Рисунок 826845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2876" cy="20059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44D9" w:rsidRPr="0064456E" w14:paraId="17483DF1" w14:textId="77777777" w:rsidTr="004844D9">
        <w:trPr>
          <w:gridBefore w:val="1"/>
          <w:gridAfter w:val="1"/>
          <w:wBefore w:w="720" w:type="dxa"/>
          <w:wAfter w:w="647" w:type="dxa"/>
        </w:trPr>
        <w:tc>
          <w:tcPr>
            <w:tcW w:w="22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14:paraId="0B05F124" w14:textId="77777777" w:rsidR="004844D9" w:rsidRPr="0064456E" w:rsidRDefault="004844D9" w:rsidP="000A1ECC">
            <w:pPr>
              <w:pStyle w:val="a6"/>
              <w:ind w:left="0"/>
              <w:jc w:val="center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Критерий</w:t>
            </w:r>
          </w:p>
          <w:p w14:paraId="7E00BA28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Распр.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F286B1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Критерий Андерсона-Дарлинга</w:t>
            </w:r>
          </w:p>
        </w:tc>
        <w:tc>
          <w:tcPr>
            <w:tcW w:w="2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261F5F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</w:rPr>
              <w:t xml:space="preserve">Критерий </w:t>
            </w:r>
            <w:proofErr w:type="spellStart"/>
            <w:r w:rsidRPr="0064456E">
              <w:rPr>
                <w:rFonts w:ascii="Times New Roman" w:hAnsi="Times New Roman" w:cs="Times New Roman"/>
                <w:lang w:val="en-US"/>
              </w:rPr>
              <w:t>Za</w:t>
            </w:r>
            <w:proofErr w:type="spellEnd"/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E6F14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 xml:space="preserve">Критерий </w:t>
            </w:r>
            <w:proofErr w:type="spellStart"/>
            <w:r w:rsidRPr="0064456E">
              <w:rPr>
                <w:rFonts w:ascii="Times New Roman" w:hAnsi="Times New Roman" w:cs="Times New Roman"/>
                <w:lang w:val="en-US"/>
              </w:rPr>
              <w:t>Zc</w:t>
            </w:r>
            <w:proofErr w:type="spellEnd"/>
          </w:p>
        </w:tc>
      </w:tr>
      <w:tr w:rsidR="004844D9" w:rsidRPr="0064456E" w14:paraId="67CA39AC" w14:textId="77777777" w:rsidTr="004844D9">
        <w:trPr>
          <w:gridBefore w:val="1"/>
          <w:gridAfter w:val="1"/>
          <w:wBefore w:w="720" w:type="dxa"/>
          <w:wAfter w:w="647" w:type="dxa"/>
        </w:trPr>
        <w:tc>
          <w:tcPr>
            <w:tcW w:w="22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CFAC7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ормальное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AD6EEC" w14:textId="49FCA8CF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0.2999</w:t>
            </w:r>
          </w:p>
          <w:p w14:paraId="4A852A47" w14:textId="15243D6B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Pr="0064456E">
              <w:rPr>
                <w:rFonts w:ascii="Times New Roman" w:hAnsi="Times New Roman" w:cs="Times New Roman"/>
              </w:rPr>
              <w:t xml:space="preserve"> </w:t>
            </w:r>
            <w:r w:rsidRPr="0064456E">
              <w:rPr>
                <w:rFonts w:ascii="Times New Roman" w:hAnsi="Times New Roman" w:cs="Times New Roman"/>
                <w:lang w:val="en-US"/>
              </w:rPr>
              <w:t>0.6069</w:t>
            </w:r>
          </w:p>
          <w:p w14:paraId="71B3B7C3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9DA91B" w14:textId="0D16CC1D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3.308</w:t>
            </w:r>
          </w:p>
          <w:p w14:paraId="396D2EA0" w14:textId="3981068E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618</w:t>
            </w:r>
          </w:p>
          <w:p w14:paraId="2CA28459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BC0419" w14:textId="26CA3163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 6.743</w:t>
            </w:r>
          </w:p>
          <w:p w14:paraId="54F63502" w14:textId="4EED4F88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434</w:t>
            </w:r>
          </w:p>
          <w:p w14:paraId="045C6639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844D9" w:rsidRPr="0064456E" w14:paraId="6915E7DF" w14:textId="77777777" w:rsidTr="004844D9">
        <w:trPr>
          <w:gridBefore w:val="1"/>
          <w:gridAfter w:val="1"/>
          <w:wBefore w:w="720" w:type="dxa"/>
          <w:wAfter w:w="647" w:type="dxa"/>
        </w:trPr>
        <w:tc>
          <w:tcPr>
            <w:tcW w:w="22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1378B0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Лапласа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09E5C9" w14:textId="2ADC2DAA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0.689</w:t>
            </w:r>
          </w:p>
          <w:p w14:paraId="38C10E70" w14:textId="675F8F8C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1529</w:t>
            </w:r>
          </w:p>
          <w:p w14:paraId="61539DED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DE72A0" w14:textId="07F4EE0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3.386</w:t>
            </w:r>
          </w:p>
          <w:p w14:paraId="73E042AF" w14:textId="1D1E1555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Pr="0064456E">
              <w:rPr>
                <w:rFonts w:ascii="Times New Roman" w:hAnsi="Times New Roman" w:cs="Times New Roman"/>
              </w:rPr>
              <w:t xml:space="preserve"> </w:t>
            </w:r>
            <w:r w:rsidRPr="0064456E">
              <w:rPr>
                <w:rFonts w:ascii="Times New Roman" w:hAnsi="Times New Roman" w:cs="Times New Roman"/>
                <w:lang w:val="en-US"/>
              </w:rPr>
              <w:t>0.064</w:t>
            </w:r>
          </w:p>
          <w:p w14:paraId="7D6B1640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419DFF" w14:textId="283C42C9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16.4457</w:t>
            </w:r>
          </w:p>
          <w:p w14:paraId="40570625" w14:textId="61CF9503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074</w:t>
            </w:r>
          </w:p>
          <w:p w14:paraId="6593905B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844D9" w:rsidRPr="0064456E" w14:paraId="24887CD0" w14:textId="77777777" w:rsidTr="004844D9">
        <w:trPr>
          <w:gridBefore w:val="1"/>
          <w:gridAfter w:val="1"/>
          <w:wBefore w:w="720" w:type="dxa"/>
          <w:wAfter w:w="647" w:type="dxa"/>
        </w:trPr>
        <w:tc>
          <w:tcPr>
            <w:tcW w:w="22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6D36AC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Двустороннее экспоненциальное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D72419" w14:textId="5209157F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0.335</w:t>
            </w:r>
          </w:p>
          <w:p w14:paraId="3890B517" w14:textId="5CC2E225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</w:t>
            </w:r>
            <w:r w:rsidRPr="0064456E">
              <w:rPr>
                <w:rFonts w:ascii="Times New Roman" w:hAnsi="Times New Roman" w:cs="Times New Roman"/>
              </w:rPr>
              <w:t xml:space="preserve"> </w:t>
            </w:r>
            <w:r w:rsidRPr="0064456E">
              <w:rPr>
                <w:rFonts w:ascii="Times New Roman" w:hAnsi="Times New Roman" w:cs="Times New Roman"/>
                <w:lang w:val="en-US"/>
              </w:rPr>
              <w:t>0.4912</w:t>
            </w:r>
          </w:p>
          <w:p w14:paraId="227FFD50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5A441" w14:textId="45A4BCDB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3.302</w:t>
            </w:r>
          </w:p>
          <w:p w14:paraId="761B224F" w14:textId="6D08EB3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P= </w:t>
            </w:r>
            <w:r w:rsidR="00B92D8A" w:rsidRPr="0064456E">
              <w:rPr>
                <w:rFonts w:ascii="Times New Roman" w:hAnsi="Times New Roman" w:cs="Times New Roman"/>
                <w:lang w:val="en-US"/>
              </w:rPr>
              <w:t>0.658</w:t>
            </w:r>
          </w:p>
          <w:p w14:paraId="0A002298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3BD84B" w14:textId="7B9831D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S = </w:t>
            </w:r>
            <w:r w:rsidR="00B92D8A" w:rsidRPr="0064456E">
              <w:rPr>
                <w:rFonts w:ascii="Times New Roman" w:hAnsi="Times New Roman" w:cs="Times New Roman"/>
                <w:lang w:val="en-US"/>
              </w:rPr>
              <w:t>4.313</w:t>
            </w:r>
          </w:p>
          <w:p w14:paraId="0CE57C22" w14:textId="0B136E7F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 xml:space="preserve">P= </w:t>
            </w:r>
            <w:r w:rsidR="00B92D8A" w:rsidRPr="0064456E">
              <w:rPr>
                <w:rFonts w:ascii="Times New Roman" w:hAnsi="Times New Roman" w:cs="Times New Roman"/>
                <w:lang w:val="en-US"/>
              </w:rPr>
              <w:t>0.577</w:t>
            </w:r>
          </w:p>
          <w:p w14:paraId="5AD7D162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</w:tr>
      <w:tr w:rsidR="004844D9" w:rsidRPr="0064456E" w14:paraId="61CA3192" w14:textId="77777777" w:rsidTr="004844D9">
        <w:trPr>
          <w:gridBefore w:val="1"/>
          <w:gridAfter w:val="1"/>
          <w:wBefore w:w="720" w:type="dxa"/>
          <w:wAfter w:w="647" w:type="dxa"/>
        </w:trPr>
        <w:tc>
          <w:tcPr>
            <w:tcW w:w="22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8F3BB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Логистическое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B214D" w14:textId="508ADE15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0.3565</w:t>
            </w:r>
          </w:p>
          <w:p w14:paraId="2CD9750B" w14:textId="00D8C021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3578</w:t>
            </w:r>
          </w:p>
          <w:p w14:paraId="2D6BFA65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71AE8A" w14:textId="13D5FCCF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3.335</w:t>
            </w:r>
          </w:p>
          <w:p w14:paraId="7E41A04C" w14:textId="054DE928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257</w:t>
            </w:r>
          </w:p>
          <w:p w14:paraId="36AF7E58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8EBDAE" w14:textId="3CCC277D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S = 10.669</w:t>
            </w:r>
          </w:p>
          <w:p w14:paraId="500F692B" w14:textId="2CA8ECA1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P= 0.172</w:t>
            </w:r>
          </w:p>
          <w:p w14:paraId="7A426FDC" w14:textId="77777777" w:rsidR="004844D9" w:rsidRPr="0064456E" w:rsidRDefault="004844D9" w:rsidP="000A1ECC">
            <w:pPr>
              <w:pStyle w:val="a6"/>
              <w:ind w:left="0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Не отвергается</w:t>
            </w:r>
          </w:p>
        </w:tc>
      </w:tr>
    </w:tbl>
    <w:p w14:paraId="5541CB5A" w14:textId="11F9C0CC" w:rsidR="006E78F6" w:rsidRPr="0064456E" w:rsidRDefault="00B92D8A" w:rsidP="006E78F6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По итогам проверки сложной гипотезы, полученные параметры отличаются от данных в варианте. Разницу хорошо видно и по графикам. При проверке сложной гипотезы, гипотеза о виде распределения не отвергается.</w:t>
      </w:r>
    </w:p>
    <w:p w14:paraId="176CDB86" w14:textId="77777777" w:rsidR="00B92D8A" w:rsidRPr="0064456E" w:rsidRDefault="00B92D8A" w:rsidP="006E78F6">
      <w:pPr>
        <w:rPr>
          <w:rFonts w:ascii="Times New Roman" w:hAnsi="Times New Roman" w:cs="Times New Roman"/>
        </w:rPr>
      </w:pPr>
    </w:p>
    <w:p w14:paraId="35661F36" w14:textId="35083883" w:rsidR="00B92D8A" w:rsidRPr="0064456E" w:rsidRDefault="00B92D8A" w:rsidP="006E78F6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Задание 1.3.:</w:t>
      </w:r>
    </w:p>
    <w:p w14:paraId="2B674C0F" w14:textId="57DA64BC" w:rsidR="00B92D8A" w:rsidRPr="0064456E" w:rsidRDefault="00B92D8A" w:rsidP="00B92D8A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Используя различные модели законов распределения, из встроенных в ISW, проверить, найдутся ли среди них законы (хотя бы один), относительно которых не будет отвергаться сложная проверяемая гипотеза о «согласии» с данным законом при заданном уровне значимости  α=0,5?</w:t>
      </w:r>
    </w:p>
    <w:p w14:paraId="29C830F0" w14:textId="77777777" w:rsidR="00B92D8A" w:rsidRPr="0064456E" w:rsidRDefault="00B92D8A" w:rsidP="00B92D8A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Сделать вывод о наиболее подходящей модели, для описания данной выборки.</w:t>
      </w:r>
    </w:p>
    <w:p w14:paraId="62A6823F" w14:textId="6BFFB36E" w:rsidR="00B92D8A" w:rsidRPr="0064456E" w:rsidRDefault="000A1ECC" w:rsidP="00B92D8A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B937E11" wp14:editId="585B652C">
            <wp:extent cx="1539240" cy="487191"/>
            <wp:effectExtent l="0" t="0" r="3810" b="825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536635" cy="486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5755DD" w14:textId="166D4BD3" w:rsidR="00B92D8A" w:rsidRPr="0064456E" w:rsidRDefault="000A1ECC" w:rsidP="00B92D8A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A02A4FB" wp14:editId="5C366C50">
            <wp:extent cx="2651760" cy="816413"/>
            <wp:effectExtent l="0" t="0" r="0" b="317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650865" cy="816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52C7D" w14:textId="4CFFA69D" w:rsidR="000A1ECC" w:rsidRPr="0064456E" w:rsidRDefault="000A1ECC" w:rsidP="00B92D8A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6A7C14F" wp14:editId="19CA4393">
            <wp:extent cx="3992880" cy="185859"/>
            <wp:effectExtent l="0" t="0" r="0" b="508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994198" cy="18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F1DCA" w14:textId="7467A536" w:rsidR="000A1ECC" w:rsidRPr="0064456E" w:rsidRDefault="000A1ECC" w:rsidP="00B92D8A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73A0B4B" wp14:editId="0E3936F3">
            <wp:extent cx="3916680" cy="476195"/>
            <wp:effectExtent l="0" t="0" r="0" b="63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912345" cy="475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831AD" w14:textId="259E39CA" w:rsidR="00B92D8A" w:rsidRPr="0064456E" w:rsidRDefault="00B92D8A" w:rsidP="00B92D8A">
      <w:pPr>
        <w:rPr>
          <w:rFonts w:ascii="Times New Roman" w:hAnsi="Times New Roman" w:cs="Times New Roman"/>
          <w:lang w:val="en-US"/>
        </w:rPr>
      </w:pPr>
    </w:p>
    <w:p w14:paraId="044F10E7" w14:textId="6719282C" w:rsidR="00B92D8A" w:rsidRPr="0064456E" w:rsidRDefault="000A1ECC" w:rsidP="00B92D8A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B271433" wp14:editId="4F0BEEC4">
            <wp:extent cx="4388359" cy="31623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388517" cy="3162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074AC" w14:textId="77777777" w:rsidR="00014FB9" w:rsidRPr="0064456E" w:rsidRDefault="00014FB9" w:rsidP="00B92D8A">
      <w:pPr>
        <w:rPr>
          <w:rFonts w:ascii="Times New Roman" w:hAnsi="Times New Roman" w:cs="Times New Roman"/>
          <w:lang w:val="en-US"/>
        </w:rPr>
      </w:pPr>
    </w:p>
    <w:p w14:paraId="48EE0886" w14:textId="6E2E2329" w:rsidR="00B92D8A" w:rsidRPr="0064456E" w:rsidRDefault="00014FB9" w:rsidP="00B92D8A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Задание 2.:</w:t>
      </w:r>
    </w:p>
    <w:p w14:paraId="0554E417" w14:textId="14B81F06" w:rsidR="00B92D8A" w:rsidRPr="0064456E" w:rsidRDefault="00B92D8A" w:rsidP="00B92D8A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В соответствии с вариантом смоделировать выборку по заданному закону при </w:t>
      </w:r>
      <w:r w:rsidR="00014FB9" w:rsidRPr="0064456E">
        <w:rPr>
          <w:rFonts w:ascii="Times New Roman" w:hAnsi="Times New Roman" w:cs="Times New Roman"/>
          <w:lang w:val="en-US"/>
        </w:rPr>
        <w:t>n</w:t>
      </w:r>
      <w:r w:rsidR="00014FB9" w:rsidRPr="0064456E">
        <w:rPr>
          <w:rFonts w:ascii="Times New Roman" w:hAnsi="Times New Roman" w:cs="Times New Roman"/>
        </w:rPr>
        <w:t xml:space="preserve"> = 500</w:t>
      </w:r>
      <w:r w:rsidRPr="0064456E">
        <w:rPr>
          <w:rFonts w:ascii="Times New Roman" w:hAnsi="Times New Roman" w:cs="Times New Roman"/>
        </w:rPr>
        <w:t xml:space="preserve">. Используя критерий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  <w:r w:rsidR="00014FB9" w:rsidRPr="0064456E">
        <w:rPr>
          <w:rFonts w:ascii="Times New Roman" w:eastAsiaTheme="minorEastAsia" w:hAnsi="Times New Roman" w:cs="Times New Roman"/>
        </w:rPr>
        <w:t>-</w:t>
      </w:r>
      <w:r w:rsidRPr="0064456E">
        <w:rPr>
          <w:rFonts w:ascii="Times New Roman" w:hAnsi="Times New Roman" w:cs="Times New Roman"/>
        </w:rPr>
        <w:t xml:space="preserve">Пирсона проверить простую гипотезу о принадлежности выборки моделируемому закону, например, при числе интервалов </w:t>
      </w:r>
      <w:r w:rsidR="00014FB9" w:rsidRPr="0064456E">
        <w:rPr>
          <w:rFonts w:ascii="Times New Roman" w:hAnsi="Times New Roman" w:cs="Times New Roman"/>
          <w:lang w:val="en-US"/>
        </w:rPr>
        <w:t>k</w:t>
      </w:r>
      <w:r w:rsidR="00014FB9" w:rsidRPr="0064456E">
        <w:rPr>
          <w:rFonts w:ascii="Times New Roman" w:hAnsi="Times New Roman" w:cs="Times New Roman"/>
        </w:rPr>
        <w:t xml:space="preserve">=7 </w:t>
      </w:r>
      <w:r w:rsidRPr="0064456E">
        <w:rPr>
          <w:rFonts w:ascii="Times New Roman" w:hAnsi="Times New Roman" w:cs="Times New Roman"/>
        </w:rPr>
        <w:t>и</w:t>
      </w:r>
      <w:r w:rsidR="00014FB9" w:rsidRPr="0064456E">
        <w:rPr>
          <w:rFonts w:ascii="Times New Roman" w:hAnsi="Times New Roman" w:cs="Times New Roman"/>
        </w:rPr>
        <w:t xml:space="preserve"> </w:t>
      </w:r>
      <w:r w:rsidR="00014FB9" w:rsidRPr="0064456E">
        <w:rPr>
          <w:rFonts w:ascii="Times New Roman" w:hAnsi="Times New Roman" w:cs="Times New Roman"/>
          <w:lang w:val="en-US"/>
        </w:rPr>
        <w:t>k</w:t>
      </w:r>
      <w:r w:rsidR="00014FB9" w:rsidRPr="0064456E">
        <w:rPr>
          <w:rFonts w:ascii="Times New Roman" w:hAnsi="Times New Roman" w:cs="Times New Roman"/>
        </w:rPr>
        <w:t>=10</w:t>
      </w:r>
      <w:r w:rsidRPr="0064456E">
        <w:rPr>
          <w:rFonts w:ascii="Times New Roman" w:hAnsi="Times New Roman" w:cs="Times New Roman"/>
        </w:rPr>
        <w:t xml:space="preserve"> и использовании различных </w:t>
      </w:r>
      <w:r w:rsidRPr="0064456E">
        <w:rPr>
          <w:rFonts w:ascii="Times New Roman" w:hAnsi="Times New Roman" w:cs="Times New Roman"/>
          <w:i/>
          <w:iCs/>
        </w:rPr>
        <w:t xml:space="preserve">вариантов группирования </w:t>
      </w:r>
      <w:r w:rsidRPr="0064456E">
        <w:rPr>
          <w:rFonts w:ascii="Times New Roman" w:hAnsi="Times New Roman" w:cs="Times New Roman"/>
        </w:rPr>
        <w:t xml:space="preserve">, фиксируя в сформированной таблице значения статистик и достигаемые уровни значимости. </w:t>
      </w:r>
    </w:p>
    <w:p w14:paraId="24BEF2F1" w14:textId="77777777" w:rsidR="00B92D8A" w:rsidRPr="0064456E" w:rsidRDefault="00B92D8A" w:rsidP="00B92D8A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Рассмотреть следующие варианты группирования: равномерное; равновероятное; асимптотически оптимальное. </w:t>
      </w:r>
    </w:p>
    <w:p w14:paraId="6EC9D4CB" w14:textId="4C7ABDF3" w:rsidR="00B92D8A" w:rsidRPr="0064456E" w:rsidRDefault="00B92D8A" w:rsidP="00B92D8A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Проанализировать результаты. Пояснить, что собой представляет асимптотически оптимальное группирование (АОГ). Вставить в отчет рисунок с плотностью и гистограммой для случая использования АОГ.</w:t>
      </w:r>
    </w:p>
    <w:p w14:paraId="625AC248" w14:textId="6D56DD59" w:rsidR="00712C73" w:rsidRPr="0064456E" w:rsidRDefault="00712C73" w:rsidP="00B92D8A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87690A0" wp14:editId="24AB0FE5">
            <wp:extent cx="3718560" cy="1066542"/>
            <wp:effectExtent l="0" t="0" r="0" b="635"/>
            <wp:docPr id="826845405" name="Рисунок 826845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714445" cy="1065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4113C" w14:textId="77777777" w:rsidR="000A1ECC" w:rsidRPr="0064456E" w:rsidRDefault="000A1ECC" w:rsidP="000A1ECC">
      <w:pPr>
        <w:spacing w:after="0" w:line="240" w:lineRule="auto"/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Проверяем простую гипотезу с использованием различных вариантов группирования:</w:t>
      </w:r>
    </w:p>
    <w:p w14:paraId="4505CC24" w14:textId="77777777" w:rsidR="000A1ECC" w:rsidRPr="0064456E" w:rsidRDefault="000A1ECC" w:rsidP="000A1ECC">
      <w:pPr>
        <w:spacing w:after="0" w:line="240" w:lineRule="auto"/>
        <w:ind w:left="708"/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График плотности:</w:t>
      </w:r>
    </w:p>
    <w:p w14:paraId="558A54B9" w14:textId="3ADBB912" w:rsidR="00775B4D" w:rsidRPr="0064456E" w:rsidRDefault="00775B4D" w:rsidP="00B92D8A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A57C068" wp14:editId="47668F0E">
            <wp:extent cx="3505200" cy="2542527"/>
            <wp:effectExtent l="0" t="0" r="0" b="0"/>
            <wp:docPr id="826845406" name="Рисунок 826845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502571" cy="254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E31AF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Асимптотически оптимальное группирование:</w:t>
      </w:r>
    </w:p>
    <w:p w14:paraId="49C4BEFF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10 интервалов:</w:t>
      </w:r>
    </w:p>
    <w:p w14:paraId="1BE00DDD" w14:textId="6CBE16CA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37D2DEE" wp14:editId="0457E88B">
            <wp:extent cx="5706271" cy="1009791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1009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8086DC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7 интервалов:</w:t>
      </w:r>
    </w:p>
    <w:p w14:paraId="46C2B33D" w14:textId="25642212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D7BC8A3" wp14:editId="60CCBC40">
            <wp:extent cx="5696745" cy="100026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696745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62F4AA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</w:p>
    <w:p w14:paraId="0D50FEDE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Вывод: </w:t>
      </w:r>
    </w:p>
    <w:p w14:paraId="774E4DB5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При асимптотически оптимальном группировании гипотеза о виде распределения не отвергается.</w:t>
      </w:r>
    </w:p>
    <w:p w14:paraId="12080866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Асимптотически оптимальное группирование(АОГ) обеспечивает максимальную мощность критериев согласия. Асимптотически нормальное группирование наблюдений обеспечивает при близких альтернативах максимальную мощность критериев согласия Хи-квадрат Пирсона и отношения правдоподобия.</w:t>
      </w:r>
    </w:p>
    <w:p w14:paraId="5936FD41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2D9E9C67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Равномерное группирование:</w:t>
      </w:r>
    </w:p>
    <w:p w14:paraId="38E2E393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10 интервалов:</w:t>
      </w:r>
    </w:p>
    <w:p w14:paraId="7341552B" w14:textId="557F286A" w:rsidR="000A1ECC" w:rsidRPr="0064456E" w:rsidRDefault="005D4697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A3E403B" wp14:editId="12B8378C">
            <wp:extent cx="5731510" cy="934691"/>
            <wp:effectExtent l="0" t="0" r="254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34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D3980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7 интервалов:</w:t>
      </w:r>
    </w:p>
    <w:p w14:paraId="7543A61C" w14:textId="4631D91B" w:rsidR="000A1ECC" w:rsidRPr="0064456E" w:rsidRDefault="005D4697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162BABA" wp14:editId="43A223D9">
            <wp:extent cx="5696745" cy="1047896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696745" cy="1047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86C5E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Вывод: </w:t>
      </w:r>
    </w:p>
    <w:p w14:paraId="58723713" w14:textId="256F1D2A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При равномерном группировании гипотеза о виде распределения </w:t>
      </w:r>
      <w:r w:rsidR="005D4697" w:rsidRPr="0064456E">
        <w:rPr>
          <w:rFonts w:ascii="Times New Roman" w:hAnsi="Times New Roman" w:cs="Times New Roman"/>
        </w:rPr>
        <w:t xml:space="preserve">не </w:t>
      </w:r>
      <w:r w:rsidRPr="0064456E">
        <w:rPr>
          <w:rFonts w:ascii="Times New Roman" w:hAnsi="Times New Roman" w:cs="Times New Roman"/>
        </w:rPr>
        <w:t xml:space="preserve">отвергается. </w:t>
      </w:r>
    </w:p>
    <w:p w14:paraId="30B7C771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156B1757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Равновероятное группирование:</w:t>
      </w:r>
    </w:p>
    <w:p w14:paraId="486B1D8D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10 интервалов:</w:t>
      </w:r>
    </w:p>
    <w:p w14:paraId="505985DC" w14:textId="7C99C1FD" w:rsidR="000A1ECC" w:rsidRPr="0064456E" w:rsidRDefault="005D4697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1B40D55" wp14:editId="63704A79">
            <wp:extent cx="5706271" cy="981212"/>
            <wp:effectExtent l="0" t="0" r="0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981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26FAD0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7 интервалов:</w:t>
      </w:r>
    </w:p>
    <w:p w14:paraId="3F70D4C8" w14:textId="13CDB880" w:rsidR="000A1ECC" w:rsidRPr="0064456E" w:rsidRDefault="005D4697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62BB9E6" wp14:editId="59F3566A">
            <wp:extent cx="5731510" cy="961492"/>
            <wp:effectExtent l="0" t="0" r="2540" b="0"/>
            <wp:docPr id="826845376" name="Рисунок 826845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61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1FF184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Вывод:</w:t>
      </w:r>
    </w:p>
    <w:p w14:paraId="328128E0" w14:textId="7FAD0A2C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При равновероятном группировании гипотеза о виде распределения </w:t>
      </w:r>
      <w:r w:rsidR="005D4697" w:rsidRPr="0064456E">
        <w:rPr>
          <w:rFonts w:ascii="Times New Roman" w:hAnsi="Times New Roman" w:cs="Times New Roman"/>
        </w:rPr>
        <w:t xml:space="preserve">не </w:t>
      </w:r>
      <w:r w:rsidRPr="0064456E">
        <w:rPr>
          <w:rFonts w:ascii="Times New Roman" w:hAnsi="Times New Roman" w:cs="Times New Roman"/>
        </w:rPr>
        <w:t>отвергается.</w:t>
      </w:r>
    </w:p>
    <w:p w14:paraId="2009DDA3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Таким образом, применяя критерии согласия Хи-квадрат, можно по-разному разбивать область определения случайной величины на интервалы (равной длины, равных вероятностей или асимптотически оптимальные).</w:t>
      </w:r>
    </w:p>
    <w:p w14:paraId="35887BE6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5005FD8C" w14:textId="77777777" w:rsidR="000A1ECC" w:rsidRPr="0064456E" w:rsidRDefault="000A1ECC" w:rsidP="000A1ECC">
      <w:pPr>
        <w:rPr>
          <w:rFonts w:ascii="Times New Roman" w:hAnsi="Times New Roman" w:cs="Times New Roman"/>
          <w:b/>
        </w:rPr>
      </w:pPr>
      <w:r w:rsidRPr="0064456E">
        <w:rPr>
          <w:rFonts w:ascii="Times New Roman" w:hAnsi="Times New Roman" w:cs="Times New Roman"/>
          <w:b/>
        </w:rPr>
        <w:t>Задание 3:</w:t>
      </w:r>
    </w:p>
    <w:p w14:paraId="10DCB948" w14:textId="77777777" w:rsidR="000A1ECC" w:rsidRPr="0064456E" w:rsidRDefault="000A1ECC" w:rsidP="000A1ECC">
      <w:pPr>
        <w:numPr>
          <w:ilvl w:val="0"/>
          <w:numId w:val="12"/>
        </w:num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Для выборки результатов измерения скорости ветра (или инсоляции, солнечной радиации в </w:t>
      </w:r>
      <w:proofErr w:type="spellStart"/>
      <w:r w:rsidRPr="0064456E">
        <w:rPr>
          <w:rFonts w:ascii="Times New Roman" w:hAnsi="Times New Roman" w:cs="Times New Roman"/>
        </w:rPr>
        <w:t>вт</w:t>
      </w:r>
      <w:proofErr w:type="spellEnd"/>
      <w:r w:rsidRPr="0064456E">
        <w:rPr>
          <w:rFonts w:ascii="Times New Roman" w:hAnsi="Times New Roman" w:cs="Times New Roman"/>
        </w:rPr>
        <w:t>/м</w:t>
      </w:r>
      <w:r w:rsidRPr="0064456E">
        <w:rPr>
          <w:rFonts w:ascii="Times New Roman" w:hAnsi="Times New Roman" w:cs="Times New Roman"/>
          <w:vertAlign w:val="superscript"/>
        </w:rPr>
        <w:t>2</w:t>
      </w:r>
      <w:r w:rsidRPr="0064456E">
        <w:rPr>
          <w:rFonts w:ascii="Times New Roman" w:hAnsi="Times New Roman" w:cs="Times New Roman"/>
        </w:rPr>
        <w:t>) в конкретном месяце (в соответствии с вариантом задания) идентифицировать модель закона (подобрать), который в наибольшей степени согласуется с этой выборкой. Следует рассматривать только некоторые из законов, перечень которых загружается с файлом «</w:t>
      </w:r>
      <w:proofErr w:type="spellStart"/>
      <w:r w:rsidRPr="0064456E">
        <w:rPr>
          <w:rFonts w:ascii="Times New Roman" w:hAnsi="Times New Roman" w:cs="Times New Roman"/>
        </w:rPr>
        <w:t>стандартные.dst</w:t>
      </w:r>
      <w:proofErr w:type="spellEnd"/>
      <w:r w:rsidRPr="0064456E">
        <w:rPr>
          <w:rFonts w:ascii="Times New Roman" w:hAnsi="Times New Roman" w:cs="Times New Roman"/>
        </w:rPr>
        <w:t>».</w:t>
      </w:r>
    </w:p>
    <w:p w14:paraId="7EBCB553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28853DDF" w14:textId="49C8CC44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ля данного задания используем выборку: 12-</w:t>
      </w:r>
      <w:r w:rsidR="005D4697" w:rsidRPr="0064456E">
        <w:rPr>
          <w:rFonts w:ascii="Times New Roman" w:hAnsi="Times New Roman" w:cs="Times New Roman"/>
        </w:rPr>
        <w:t>Инсоляция</w:t>
      </w:r>
      <w:r w:rsidRPr="0064456E">
        <w:rPr>
          <w:rFonts w:ascii="Times New Roman" w:hAnsi="Times New Roman" w:cs="Times New Roman"/>
        </w:rPr>
        <w:t>_декабрь.dat</w:t>
      </w:r>
    </w:p>
    <w:p w14:paraId="1AA34C23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Анализируя графики и проверяя гипотезы, ищем подходящее распределение.</w:t>
      </w:r>
    </w:p>
    <w:p w14:paraId="05AC9011" w14:textId="78FECCD8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В ходе исследований было выделено 2 вероятно подходящих закона: </w:t>
      </w:r>
      <w:r w:rsidR="005D4697" w:rsidRPr="0064456E">
        <w:rPr>
          <w:rFonts w:ascii="Times New Roman" w:hAnsi="Times New Roman" w:cs="Times New Roman"/>
        </w:rPr>
        <w:t xml:space="preserve">Логарифмически нормальное </w:t>
      </w:r>
      <w:r w:rsidRPr="0064456E">
        <w:rPr>
          <w:rFonts w:ascii="Times New Roman" w:hAnsi="Times New Roman" w:cs="Times New Roman"/>
        </w:rPr>
        <w:t xml:space="preserve">и </w:t>
      </w:r>
      <w:r w:rsidR="005D4697" w:rsidRPr="0064456E">
        <w:rPr>
          <w:rFonts w:ascii="Times New Roman" w:hAnsi="Times New Roman" w:cs="Times New Roman"/>
          <w:lang w:val="en-US"/>
        </w:rPr>
        <w:t>SI</w:t>
      </w:r>
      <w:r w:rsidR="005D4697" w:rsidRPr="0064456E">
        <w:rPr>
          <w:rFonts w:ascii="Times New Roman" w:hAnsi="Times New Roman" w:cs="Times New Roman"/>
        </w:rPr>
        <w:t>-Джонсона</w:t>
      </w:r>
      <w:r w:rsidRPr="0064456E">
        <w:rPr>
          <w:rFonts w:ascii="Times New Roman" w:hAnsi="Times New Roman" w:cs="Times New Roman"/>
        </w:rPr>
        <w:t xml:space="preserve">. </w:t>
      </w:r>
    </w:p>
    <w:p w14:paraId="481F9C3D" w14:textId="2D669FD1" w:rsidR="000A1ECC" w:rsidRPr="0064456E" w:rsidRDefault="005D4697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50DE313" wp14:editId="12CB453B">
            <wp:extent cx="3929806" cy="2865120"/>
            <wp:effectExtent l="0" t="0" r="0" b="0"/>
            <wp:docPr id="826845377" name="Рисунок 826845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932569" cy="2867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2BB038" w14:textId="0BFD848B" w:rsidR="005D4697" w:rsidRPr="0064456E" w:rsidRDefault="005D4697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7D28531" wp14:editId="6A1A836F">
            <wp:extent cx="3747354" cy="2735580"/>
            <wp:effectExtent l="0" t="0" r="5715" b="7620"/>
            <wp:docPr id="826845378" name="Рисунок 826845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747927" cy="2735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9B59C" w14:textId="3EFE5725" w:rsidR="000A1ECC" w:rsidRPr="0064456E" w:rsidRDefault="000A1ECC" w:rsidP="000A1ECC">
      <w:pPr>
        <w:rPr>
          <w:rFonts w:ascii="Times New Roman" w:hAnsi="Times New Roman" w:cs="Times New Roman"/>
          <w:b/>
        </w:rPr>
      </w:pPr>
    </w:p>
    <w:p w14:paraId="12791FA1" w14:textId="77777777" w:rsidR="000A1ECC" w:rsidRPr="0064456E" w:rsidRDefault="000A1ECC" w:rsidP="000A1ECC">
      <w:pPr>
        <w:rPr>
          <w:rFonts w:ascii="Times New Roman" w:hAnsi="Times New Roman" w:cs="Times New Roman"/>
          <w:b/>
        </w:rPr>
      </w:pPr>
    </w:p>
    <w:p w14:paraId="4BBF2400" w14:textId="77777777" w:rsidR="000A1ECC" w:rsidRPr="0064456E" w:rsidRDefault="000A1ECC" w:rsidP="000A1ECC">
      <w:pPr>
        <w:numPr>
          <w:ilvl w:val="0"/>
          <w:numId w:val="12"/>
        </w:num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Постарайтесь построить модель в виде смеси законов.</w:t>
      </w:r>
    </w:p>
    <w:p w14:paraId="7ED4FCE5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4BF6E8C8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ля работы необходимо отсортировать выборку по возрастанию, а затем по виду эмпирического распределения разбить ее на части (</w:t>
      </w:r>
      <w:proofErr w:type="spellStart"/>
      <w:r w:rsidRPr="0064456E">
        <w:rPr>
          <w:rFonts w:ascii="Times New Roman" w:hAnsi="Times New Roman" w:cs="Times New Roman"/>
        </w:rPr>
        <w:t>подвыборки</w:t>
      </w:r>
      <w:proofErr w:type="spellEnd"/>
      <w:r w:rsidRPr="0064456E">
        <w:rPr>
          <w:rFonts w:ascii="Times New Roman" w:hAnsi="Times New Roman" w:cs="Times New Roman"/>
        </w:rPr>
        <w:t>), которые необходимо описать отдельными моделями.</w:t>
      </w:r>
    </w:p>
    <w:p w14:paraId="5A4D29C8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Получим следующие участки:</w:t>
      </w:r>
    </w:p>
    <w:p w14:paraId="5D48B16D" w14:textId="26B9F0A2" w:rsidR="000A1ECC" w:rsidRPr="0064456E" w:rsidRDefault="0064456E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pict w14:anchorId="151BF3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0.8pt;height:238.2pt">
            <v:imagedata r:id="rId63" o:title="fbdf"/>
          </v:shape>
        </w:pict>
      </w:r>
    </w:p>
    <w:p w14:paraId="48CB7F49" w14:textId="62057640" w:rsidR="000A1ECC" w:rsidRPr="0064456E" w:rsidRDefault="000A1ECC" w:rsidP="000A1ECC">
      <w:pPr>
        <w:rPr>
          <w:rFonts w:ascii="Times New Roman" w:hAnsi="Times New Roman" w:cs="Times New Roman"/>
        </w:rPr>
      </w:pPr>
    </w:p>
    <w:p w14:paraId="41DEE172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ля каждого интервала будем выбирать отдельную модель.</w:t>
      </w:r>
    </w:p>
    <w:p w14:paraId="1E7BA8A9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1 интервал:</w:t>
      </w:r>
    </w:p>
    <w:p w14:paraId="0902117F" w14:textId="2445F3AF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1-й интервал</w:t>
      </w:r>
      <w:r w:rsidR="0011170E" w:rsidRPr="0064456E">
        <w:rPr>
          <w:rFonts w:ascii="Times New Roman" w:hAnsi="Times New Roman" w:cs="Times New Roman"/>
        </w:rPr>
        <w:t xml:space="preserve"> был лучше описан Равномерным распределением</w:t>
      </w:r>
      <w:r w:rsidRPr="0064456E">
        <w:rPr>
          <w:rFonts w:ascii="Times New Roman" w:hAnsi="Times New Roman" w:cs="Times New Roman"/>
        </w:rPr>
        <w:t>.</w:t>
      </w:r>
    </w:p>
    <w:p w14:paraId="2F65EE29" w14:textId="4F4CC51C" w:rsidR="000A1ECC" w:rsidRPr="0064456E" w:rsidRDefault="0011170E" w:rsidP="000A1ECC">
      <w:pPr>
        <w:rPr>
          <w:rFonts w:ascii="Times New Roman" w:hAnsi="Times New Roman" w:cs="Times New Roman"/>
        </w:rPr>
      </w:pPr>
      <w:proofErr w:type="spellStart"/>
      <w:r w:rsidRPr="0064456E">
        <w:rPr>
          <w:rFonts w:ascii="Times New Roman" w:hAnsi="Times New Roman" w:cs="Times New Roman"/>
        </w:rPr>
        <w:t>Shift</w:t>
      </w:r>
      <w:proofErr w:type="spellEnd"/>
      <w:r w:rsidRPr="0064456E">
        <w:rPr>
          <w:rFonts w:ascii="Times New Roman" w:hAnsi="Times New Roman" w:cs="Times New Roman"/>
        </w:rPr>
        <w:t>(</w:t>
      </w:r>
      <w:proofErr w:type="spellStart"/>
      <w:r w:rsidRPr="0064456E">
        <w:rPr>
          <w:rFonts w:ascii="Times New Roman" w:hAnsi="Times New Roman" w:cs="Times New Roman"/>
        </w:rPr>
        <w:t>Scale</w:t>
      </w:r>
      <w:proofErr w:type="spellEnd"/>
      <w:r w:rsidRPr="0064456E">
        <w:rPr>
          <w:rFonts w:ascii="Times New Roman" w:hAnsi="Times New Roman" w:cs="Times New Roman"/>
        </w:rPr>
        <w:t>(D0(),62.067186599999992320?),1.798652013300000130?)</w:t>
      </w:r>
    </w:p>
    <w:p w14:paraId="746E5722" w14:textId="6E194C97" w:rsidR="000A1ECC" w:rsidRPr="0064456E" w:rsidRDefault="005D4697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B9C3AD0" wp14:editId="12F24452">
            <wp:extent cx="4213860" cy="3046557"/>
            <wp:effectExtent l="0" t="0" r="0" b="1905"/>
            <wp:docPr id="826845380" name="Рисунок 826845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212350" cy="3045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1B50D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6A5B9DBE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2 интервал:</w:t>
      </w:r>
    </w:p>
    <w:p w14:paraId="57BF830D" w14:textId="5BEB4516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2-й интервал лучше описывает </w:t>
      </w:r>
      <w:r w:rsidR="00B46C4F" w:rsidRPr="0064456E">
        <w:rPr>
          <w:rFonts w:ascii="Times New Roman" w:hAnsi="Times New Roman" w:cs="Times New Roman"/>
        </w:rPr>
        <w:t>Логарифмически нормальное</w:t>
      </w:r>
      <w:r w:rsidRPr="0064456E">
        <w:rPr>
          <w:rFonts w:ascii="Times New Roman" w:hAnsi="Times New Roman" w:cs="Times New Roman"/>
        </w:rPr>
        <w:t xml:space="preserve"> распределение.</w:t>
      </w:r>
    </w:p>
    <w:p w14:paraId="69135B51" w14:textId="05DA65E0" w:rsidR="000A1ECC" w:rsidRPr="0064456E" w:rsidRDefault="00B46C4F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Ln(Shift(Scale(D9(),0.245265256199686005?),4.662537829816017166?))</w:t>
      </w:r>
    </w:p>
    <w:p w14:paraId="26A32B36" w14:textId="663FEBAC" w:rsidR="000A1ECC" w:rsidRPr="0064456E" w:rsidRDefault="00B46C4F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D4120E4" wp14:editId="4212D541">
            <wp:extent cx="3781805" cy="2712720"/>
            <wp:effectExtent l="0" t="0" r="9525" b="0"/>
            <wp:docPr id="826845407" name="Рисунок 826845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785562" cy="271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D88F6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3 интервал:</w:t>
      </w:r>
    </w:p>
    <w:p w14:paraId="6E3C371B" w14:textId="1B0BFC5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3-й интерв</w:t>
      </w:r>
      <w:r w:rsidR="001A1E89" w:rsidRPr="0064456E">
        <w:rPr>
          <w:rFonts w:ascii="Times New Roman" w:hAnsi="Times New Roman" w:cs="Times New Roman"/>
        </w:rPr>
        <w:t>ал лучше описывает Нормальное распределение</w:t>
      </w:r>
      <w:r w:rsidRPr="0064456E">
        <w:rPr>
          <w:rFonts w:ascii="Times New Roman" w:hAnsi="Times New Roman" w:cs="Times New Roman"/>
        </w:rPr>
        <w:t>.</w:t>
      </w:r>
    </w:p>
    <w:p w14:paraId="171AFCAC" w14:textId="3AA4034D" w:rsidR="000A1ECC" w:rsidRPr="0064456E" w:rsidRDefault="001A1E89" w:rsidP="000A1ECC">
      <w:pPr>
        <w:rPr>
          <w:rFonts w:ascii="Times New Roman" w:hAnsi="Times New Roman" w:cs="Times New Roman"/>
        </w:rPr>
      </w:pPr>
      <w:proofErr w:type="gramStart"/>
      <w:r w:rsidRPr="0064456E">
        <w:rPr>
          <w:rFonts w:ascii="Times New Roman" w:hAnsi="Times New Roman" w:cs="Times New Roman"/>
          <w:lang w:val="en-US"/>
        </w:rPr>
        <w:t>Shift(</w:t>
      </w:r>
      <w:proofErr w:type="gramEnd"/>
      <w:r w:rsidRPr="0064456E">
        <w:rPr>
          <w:rFonts w:ascii="Times New Roman" w:hAnsi="Times New Roman" w:cs="Times New Roman"/>
          <w:lang w:val="en-US"/>
        </w:rPr>
        <w:t>Scale(D9(),24.221121764220850280?),205.102168202447131800?)</w:t>
      </w:r>
    </w:p>
    <w:p w14:paraId="015C21B0" w14:textId="5B6EF7D5" w:rsidR="000A1ECC" w:rsidRPr="0064456E" w:rsidRDefault="001A1E89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B268FF4" wp14:editId="05200923">
            <wp:extent cx="4488180" cy="3228674"/>
            <wp:effectExtent l="0" t="0" r="762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488911" cy="322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51030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</w:p>
    <w:p w14:paraId="79CAE491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4 интервал:</w:t>
      </w:r>
    </w:p>
    <w:p w14:paraId="77AF7FE4" w14:textId="3032F6D2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4-й интервал лучше описывает </w:t>
      </w:r>
      <w:r w:rsidR="001A1E89" w:rsidRPr="0064456E">
        <w:rPr>
          <w:rFonts w:ascii="Times New Roman" w:hAnsi="Times New Roman" w:cs="Times New Roman"/>
        </w:rPr>
        <w:t xml:space="preserve">Равномерное </w:t>
      </w:r>
      <w:r w:rsidRPr="0064456E">
        <w:rPr>
          <w:rFonts w:ascii="Times New Roman" w:hAnsi="Times New Roman" w:cs="Times New Roman"/>
        </w:rPr>
        <w:t>распределение.</w:t>
      </w:r>
    </w:p>
    <w:p w14:paraId="22CA395A" w14:textId="32AAE46F" w:rsidR="000A1ECC" w:rsidRPr="0064456E" w:rsidRDefault="001A1E89" w:rsidP="000A1ECC">
      <w:pPr>
        <w:rPr>
          <w:rFonts w:ascii="Times New Roman" w:hAnsi="Times New Roman" w:cs="Times New Roman"/>
          <w:lang w:val="en-US"/>
        </w:rPr>
      </w:pPr>
      <w:proofErr w:type="gramStart"/>
      <w:r w:rsidRPr="0064456E">
        <w:rPr>
          <w:rFonts w:ascii="Times New Roman" w:hAnsi="Times New Roman" w:cs="Times New Roman"/>
          <w:lang w:val="en-US"/>
        </w:rPr>
        <w:t>Shift(</w:t>
      </w:r>
      <w:proofErr w:type="gramEnd"/>
      <w:r w:rsidRPr="0064456E">
        <w:rPr>
          <w:rFonts w:ascii="Times New Roman" w:hAnsi="Times New Roman" w:cs="Times New Roman"/>
          <w:lang w:val="en-US"/>
        </w:rPr>
        <w:t>Scale(D0(),509.329425599999979100?),266.644053532800001000?)</w:t>
      </w:r>
    </w:p>
    <w:p w14:paraId="4306FE59" w14:textId="172DBD0C" w:rsidR="000A1ECC" w:rsidRPr="0064456E" w:rsidRDefault="001A1E89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0BA4336" wp14:editId="61B7DBB7">
            <wp:extent cx="4004101" cy="291846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005782" cy="291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86F33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Смесь</w:t>
      </w:r>
      <w:r w:rsidRPr="0064456E">
        <w:rPr>
          <w:rFonts w:ascii="Times New Roman" w:hAnsi="Times New Roman" w:cs="Times New Roman"/>
          <w:lang w:val="en-US"/>
        </w:rPr>
        <w:t>:</w:t>
      </w:r>
    </w:p>
    <w:p w14:paraId="21AEF3B0" w14:textId="20BB3537" w:rsidR="000A1ECC" w:rsidRPr="0064456E" w:rsidRDefault="001A1E89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lang w:val="en-US"/>
        </w:rPr>
        <w:t>Mixt(Mixt(Mixt(Shift(Scale(D0(),62.067186599999992320?),1.798652013300000130?),Ln(Shift(Scale(D9(),0.245265256199686005?),4.662537829816017166?)),0.4797),Shift(Scale(D9(),24.221121764220850280?),205.102168202447131800?),0.8),Shift(Scale(D0(),509.329425599999979100?),266.644053532800001000?),0.7142)</w:t>
      </w:r>
    </w:p>
    <w:p w14:paraId="4FC759AA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График, соответствующий полученной смеси:</w:t>
      </w:r>
    </w:p>
    <w:p w14:paraId="2DC7A779" w14:textId="0CBBA2FA" w:rsidR="000A1ECC" w:rsidRPr="0064456E" w:rsidRDefault="001A1E89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5680247" wp14:editId="4F56330C">
            <wp:extent cx="4945380" cy="3467738"/>
            <wp:effectExtent l="0" t="0" r="762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939994" cy="3463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0A931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0017ADA6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Проверка простой гипотезы относительно полной выборки:</w:t>
      </w:r>
    </w:p>
    <w:p w14:paraId="295DE413" w14:textId="3E430B06" w:rsidR="000A1ECC" w:rsidRPr="0064456E" w:rsidRDefault="006A51F1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BFD9B33" wp14:editId="0F661EF8">
            <wp:extent cx="2895600" cy="898396"/>
            <wp:effectExtent l="0" t="0" r="0" b="0"/>
            <wp:docPr id="826845401" name="Рисунок 826845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894622" cy="898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388B1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Вывод: </w:t>
      </w:r>
    </w:p>
    <w:p w14:paraId="2C9FB556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Результаты проверки простой гипотезы относительно полной выборки свидетельствуют об адекватности построенной модели в виде смеси законов.</w:t>
      </w:r>
    </w:p>
    <w:p w14:paraId="05FC5F37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3DDD7295" w14:textId="77777777" w:rsidR="000A1ECC" w:rsidRPr="0064456E" w:rsidRDefault="000A1ECC" w:rsidP="000A1ECC">
      <w:pPr>
        <w:rPr>
          <w:rFonts w:ascii="Times New Roman" w:hAnsi="Times New Roman" w:cs="Times New Roman"/>
          <w:b/>
        </w:rPr>
      </w:pPr>
      <w:r w:rsidRPr="0064456E">
        <w:rPr>
          <w:rFonts w:ascii="Times New Roman" w:hAnsi="Times New Roman" w:cs="Times New Roman"/>
          <w:b/>
        </w:rPr>
        <w:t>Задание 4:</w:t>
      </w:r>
    </w:p>
    <w:p w14:paraId="7381A168" w14:textId="77777777" w:rsidR="000A1ECC" w:rsidRPr="0064456E" w:rsidRDefault="000A1ECC" w:rsidP="000A1ECC">
      <w:pPr>
        <w:numPr>
          <w:ilvl w:val="0"/>
          <w:numId w:val="13"/>
        </w:num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Проверьте гипотезу об однородности законов, выборки рассмотренной в п.3, с выборками соседних месяцев с использованием 2-х выборочных критериев однородности Смирнова, </w:t>
      </w:r>
      <w:proofErr w:type="spellStart"/>
      <w:r w:rsidRPr="0064456E">
        <w:rPr>
          <w:rFonts w:ascii="Times New Roman" w:hAnsi="Times New Roman" w:cs="Times New Roman"/>
        </w:rPr>
        <w:t>Лемана</w:t>
      </w:r>
      <w:proofErr w:type="spellEnd"/>
      <w:r w:rsidRPr="0064456E">
        <w:rPr>
          <w:rFonts w:ascii="Times New Roman" w:hAnsi="Times New Roman" w:cs="Times New Roman"/>
        </w:rPr>
        <w:t>–</w:t>
      </w:r>
      <w:proofErr w:type="spellStart"/>
      <w:r w:rsidRPr="0064456E">
        <w:rPr>
          <w:rFonts w:ascii="Times New Roman" w:hAnsi="Times New Roman" w:cs="Times New Roman"/>
        </w:rPr>
        <w:t>Розенблатта</w:t>
      </w:r>
      <w:proofErr w:type="spellEnd"/>
      <w:r w:rsidRPr="0064456E">
        <w:rPr>
          <w:rFonts w:ascii="Times New Roman" w:hAnsi="Times New Roman" w:cs="Times New Roman"/>
        </w:rPr>
        <w:t>, Андерсона–Дарлинга–Петита и Хи-квадрат.</w:t>
      </w:r>
    </w:p>
    <w:p w14:paraId="4F1A0678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Отразите результаты в отчёте, включая значения статистик критериев и достигнутого уровня значимости</w:t>
      </w:r>
      <w:r w:rsidRPr="0064456E">
        <w:rPr>
          <w:rFonts w:ascii="Times New Roman" w:hAnsi="Times New Roman" w:cs="Times New Roman"/>
        </w:rPr>
        <w:object w:dxaOrig="530" w:dyaOrig="360" w14:anchorId="693F0F24">
          <v:shape id="_x0000_i1026" type="#_x0000_t75" style="width:26.4pt;height:18.6pt" o:ole="">
            <v:imagedata r:id="rId70" o:title=""/>
          </v:shape>
          <o:OLEObject Type="Embed" ProgID="Equation.DSMT4" ShapeID="_x0000_i1026" DrawAspect="Content" ObjectID="_1795903308" r:id="rId71"/>
        </w:object>
      </w:r>
      <w:r w:rsidRPr="0064456E">
        <w:rPr>
          <w:rFonts w:ascii="Times New Roman" w:hAnsi="Times New Roman" w:cs="Times New Roman"/>
        </w:rPr>
        <w:t>.</w:t>
      </w:r>
    </w:p>
    <w:p w14:paraId="347714D1" w14:textId="5608C3EB" w:rsidR="000A1ECC" w:rsidRPr="0064456E" w:rsidRDefault="006A51F1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950DFF9" wp14:editId="5DB7B12C">
            <wp:extent cx="3844820" cy="2891650"/>
            <wp:effectExtent l="0" t="0" r="3810" b="4445"/>
            <wp:docPr id="158622273" name="Рисунок 15862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842762" cy="2890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66CFE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</w:p>
    <w:p w14:paraId="0F7028AA" w14:textId="7CF985BE" w:rsidR="000A1ECC" w:rsidRPr="0064456E" w:rsidRDefault="006A51F1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B8CC057" wp14:editId="2040019F">
            <wp:extent cx="3413760" cy="465860"/>
            <wp:effectExtent l="0" t="0" r="0" b="0"/>
            <wp:docPr id="826845403" name="Рисунок 826845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412709" cy="465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4B3CF" w14:textId="58AD385E" w:rsidR="000A1ECC" w:rsidRPr="0064456E" w:rsidRDefault="006A51F1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8584A2A" wp14:editId="4A7FFA84">
            <wp:extent cx="5731510" cy="1023378"/>
            <wp:effectExtent l="0" t="0" r="2540" b="5715"/>
            <wp:docPr id="826845402" name="Рисунок 826845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23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2F2ED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</w:p>
    <w:p w14:paraId="0A27F828" w14:textId="4CCA3108" w:rsidR="006A51F1" w:rsidRPr="0064456E" w:rsidRDefault="006A51F1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3C7D840" wp14:editId="19E81941">
            <wp:extent cx="3459480" cy="452220"/>
            <wp:effectExtent l="0" t="0" r="7620" b="5080"/>
            <wp:docPr id="158622272" name="Рисунок 15862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459964" cy="452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E490F" w14:textId="0D337364" w:rsidR="000A1ECC" w:rsidRPr="0064456E" w:rsidRDefault="006A51F1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9DE7ADB" wp14:editId="332556AA">
            <wp:extent cx="5731510" cy="1071294"/>
            <wp:effectExtent l="0" t="0" r="2540" b="0"/>
            <wp:docPr id="826845404" name="Рисунок 826845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71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76CBF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0E93B634" w14:textId="3201418F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На графике видно, что значения </w:t>
      </w:r>
      <w:r w:rsidR="006A51F1" w:rsidRPr="0064456E">
        <w:rPr>
          <w:rFonts w:ascii="Times New Roman" w:hAnsi="Times New Roman" w:cs="Times New Roman"/>
        </w:rPr>
        <w:t>января ближе к</w:t>
      </w:r>
      <w:r w:rsidRPr="0064456E">
        <w:rPr>
          <w:rFonts w:ascii="Times New Roman" w:hAnsi="Times New Roman" w:cs="Times New Roman"/>
        </w:rPr>
        <w:t xml:space="preserve"> значени</w:t>
      </w:r>
      <w:r w:rsidR="006A51F1" w:rsidRPr="0064456E">
        <w:rPr>
          <w:rFonts w:ascii="Times New Roman" w:hAnsi="Times New Roman" w:cs="Times New Roman"/>
        </w:rPr>
        <w:t>ям</w:t>
      </w:r>
      <w:r w:rsidRPr="0064456E">
        <w:rPr>
          <w:rFonts w:ascii="Times New Roman" w:hAnsi="Times New Roman" w:cs="Times New Roman"/>
        </w:rPr>
        <w:t xml:space="preserve"> декабря,</w:t>
      </w:r>
      <w:r w:rsidR="006A51F1" w:rsidRPr="0064456E">
        <w:rPr>
          <w:rFonts w:ascii="Times New Roman" w:hAnsi="Times New Roman" w:cs="Times New Roman"/>
        </w:rPr>
        <w:t xml:space="preserve"> чем значения ноября,</w:t>
      </w:r>
      <w:r w:rsidRPr="0064456E">
        <w:rPr>
          <w:rFonts w:ascii="Times New Roman" w:hAnsi="Times New Roman" w:cs="Times New Roman"/>
        </w:rPr>
        <w:t xml:space="preserve"> что подтверждает проведенная проверка.</w:t>
      </w:r>
    </w:p>
    <w:p w14:paraId="53C1A20F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 </w:t>
      </w:r>
    </w:p>
    <w:p w14:paraId="467309FE" w14:textId="77777777" w:rsidR="000A1ECC" w:rsidRPr="0064456E" w:rsidRDefault="000A1ECC" w:rsidP="000A1ECC">
      <w:pPr>
        <w:numPr>
          <w:ilvl w:val="0"/>
          <w:numId w:val="13"/>
        </w:num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Проверьте гипотезу об однородности результатов измерений в 3-х соседних месяцах, включая Ваш вариант, с использованием  k-выборочных критериев: Хи-квадрат, Андерсона–Дарлинга и 3-х критериев </w:t>
      </w:r>
      <w:proofErr w:type="spellStart"/>
      <w:r w:rsidRPr="0064456E">
        <w:rPr>
          <w:rFonts w:ascii="Times New Roman" w:hAnsi="Times New Roman" w:cs="Times New Roman"/>
        </w:rPr>
        <w:t>Жанга</w:t>
      </w:r>
      <w:proofErr w:type="spellEnd"/>
      <w:r w:rsidRPr="0064456E">
        <w:rPr>
          <w:rFonts w:ascii="Times New Roman" w:hAnsi="Times New Roman" w:cs="Times New Roman"/>
        </w:rPr>
        <w:t>. Последние 3 критерия потребуют интерактивного моделирования распределений статистик для  формирования выводов о результатах проверки.</w:t>
      </w:r>
    </w:p>
    <w:p w14:paraId="4653285E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Отразите результаты в отчёте, включая значения статистик критериев и соответствующие значения достигнутого уровня значимости</w:t>
      </w:r>
      <w:r w:rsidRPr="0064456E">
        <w:rPr>
          <w:rFonts w:ascii="Times New Roman" w:hAnsi="Times New Roman" w:cs="Times New Roman"/>
        </w:rPr>
        <w:object w:dxaOrig="530" w:dyaOrig="360" w14:anchorId="3334BE48">
          <v:shape id="_x0000_i1027" type="#_x0000_t75" style="width:26.4pt;height:18.6pt" o:ole="">
            <v:imagedata r:id="rId70" o:title=""/>
          </v:shape>
          <o:OLEObject Type="Embed" ProgID="Equation.DSMT4" ShapeID="_x0000_i1027" DrawAspect="Content" ObjectID="_1795903309" r:id="rId77"/>
        </w:object>
      </w:r>
      <w:r w:rsidRPr="0064456E">
        <w:rPr>
          <w:rFonts w:ascii="Times New Roman" w:hAnsi="Times New Roman" w:cs="Times New Roman"/>
        </w:rPr>
        <w:t>.</w:t>
      </w:r>
    </w:p>
    <w:p w14:paraId="6D8D2939" w14:textId="28FF581F" w:rsidR="00C7297A" w:rsidRPr="0064456E" w:rsidRDefault="006A51F1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8B7CB84" wp14:editId="7CDAD44F">
            <wp:extent cx="5731510" cy="638280"/>
            <wp:effectExtent l="0" t="0" r="2540" b="9525"/>
            <wp:docPr id="158622274" name="Рисунок 15862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3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297A"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189FA03" wp14:editId="16FFE2B5">
            <wp:extent cx="5737860" cy="205740"/>
            <wp:effectExtent l="0" t="0" r="0" b="381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9"/>
                    <a:srcRect t="66358" b="17053"/>
                    <a:stretch/>
                  </pic:blipFill>
                  <pic:spPr bwMode="auto">
                    <a:xfrm>
                      <a:off x="0" y="0"/>
                      <a:ext cx="5731510" cy="2055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7297A"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80AC483" wp14:editId="5D4245DB">
            <wp:extent cx="5731510" cy="234845"/>
            <wp:effectExtent l="0" t="0" r="0" b="0"/>
            <wp:docPr id="826845379" name="Рисунок 826845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3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7297A"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559FDAB" wp14:editId="5713F4DB">
            <wp:extent cx="5731510" cy="220561"/>
            <wp:effectExtent l="0" t="0" r="2540" b="8255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20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E9CFE" w14:textId="33A5480E" w:rsidR="000A1ECC" w:rsidRPr="0064456E" w:rsidRDefault="000A1ECC" w:rsidP="000A1ECC">
      <w:pPr>
        <w:rPr>
          <w:rFonts w:ascii="Times New Roman" w:hAnsi="Times New Roman" w:cs="Times New Roman"/>
        </w:rPr>
      </w:pPr>
    </w:p>
    <w:p w14:paraId="57C99909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6C00C329" w14:textId="77777777" w:rsidR="000A1ECC" w:rsidRPr="0064456E" w:rsidRDefault="000A1ECC" w:rsidP="000A1ECC">
      <w:pPr>
        <w:numPr>
          <w:ilvl w:val="0"/>
          <w:numId w:val="13"/>
        </w:num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Используя 2-хвыборочные критерии однородности Смирнова, </w:t>
      </w:r>
      <w:proofErr w:type="spellStart"/>
      <w:r w:rsidRPr="0064456E">
        <w:rPr>
          <w:rFonts w:ascii="Times New Roman" w:hAnsi="Times New Roman" w:cs="Times New Roman"/>
        </w:rPr>
        <w:t>Лемана</w:t>
      </w:r>
      <w:proofErr w:type="spellEnd"/>
      <w:r w:rsidRPr="0064456E">
        <w:rPr>
          <w:rFonts w:ascii="Times New Roman" w:hAnsi="Times New Roman" w:cs="Times New Roman"/>
        </w:rPr>
        <w:t>–</w:t>
      </w:r>
      <w:proofErr w:type="spellStart"/>
      <w:r w:rsidRPr="0064456E">
        <w:rPr>
          <w:rFonts w:ascii="Times New Roman" w:hAnsi="Times New Roman" w:cs="Times New Roman"/>
        </w:rPr>
        <w:t>Розенблатта</w:t>
      </w:r>
      <w:proofErr w:type="spellEnd"/>
      <w:r w:rsidRPr="0064456E">
        <w:rPr>
          <w:rFonts w:ascii="Times New Roman" w:hAnsi="Times New Roman" w:cs="Times New Roman"/>
        </w:rPr>
        <w:t xml:space="preserve"> и Андерсона–Дарлинга–Петита найдите месяц, выборка с результатами измерений для которого наиболее близка к результатам измерений «Вашего» месяца.</w:t>
      </w:r>
    </w:p>
    <w:p w14:paraId="744BF460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 Отразите результаты в отчёте.</w:t>
      </w:r>
    </w:p>
    <w:p w14:paraId="20EB0A14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екабрь-Январь:</w:t>
      </w:r>
    </w:p>
    <w:p w14:paraId="73EE56D6" w14:textId="7951EFCB" w:rsidR="000A1ECC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76924F2" wp14:editId="6D92FF6F">
            <wp:extent cx="5731510" cy="860111"/>
            <wp:effectExtent l="0" t="0" r="2540" b="0"/>
            <wp:docPr id="158622275" name="Рисунок 15862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60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64B14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екабрь-Февраль:</w:t>
      </w:r>
    </w:p>
    <w:p w14:paraId="3AF53011" w14:textId="6D3F84AC" w:rsidR="00C7297A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8D1A110" wp14:editId="5E427F4F">
            <wp:extent cx="5731510" cy="871942"/>
            <wp:effectExtent l="0" t="0" r="2540" b="4445"/>
            <wp:docPr id="158622276" name="Рисунок 15862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71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C18FD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екабрь-Март:</w:t>
      </w:r>
    </w:p>
    <w:p w14:paraId="2A577E26" w14:textId="2FC3E0CE" w:rsidR="000A1ECC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89401AD" wp14:editId="708C7CC1">
            <wp:extent cx="5731510" cy="886731"/>
            <wp:effectExtent l="0" t="0" r="2540" b="8890"/>
            <wp:docPr id="158622277" name="Рисунок 15862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F4248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Декабрь-Апрель</w:t>
      </w:r>
      <w:r w:rsidRPr="0064456E">
        <w:rPr>
          <w:rFonts w:ascii="Times New Roman" w:hAnsi="Times New Roman" w:cs="Times New Roman"/>
          <w:lang w:val="en-US"/>
        </w:rPr>
        <w:t>:</w:t>
      </w:r>
    </w:p>
    <w:p w14:paraId="07EEB321" w14:textId="748E03D2" w:rsidR="000A1ECC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7357366" wp14:editId="572A52BD">
            <wp:extent cx="5731510" cy="839407"/>
            <wp:effectExtent l="0" t="0" r="2540" b="0"/>
            <wp:docPr id="158622278" name="Рисунок 15862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39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AACE9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екабрь-Май:</w:t>
      </w:r>
    </w:p>
    <w:p w14:paraId="10A86221" w14:textId="02DF0969" w:rsidR="000A1ECC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178AE40" wp14:editId="2C61E768">
            <wp:extent cx="5731510" cy="886731"/>
            <wp:effectExtent l="0" t="0" r="2540" b="8890"/>
            <wp:docPr id="158622279" name="Рисунок 15862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94CA7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екабрь-Июнь:</w:t>
      </w:r>
    </w:p>
    <w:p w14:paraId="138E7325" w14:textId="697B53B9" w:rsidR="000A1ECC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B47E01C" wp14:editId="1678C6AA">
            <wp:extent cx="5731510" cy="886731"/>
            <wp:effectExtent l="0" t="0" r="2540" b="8890"/>
            <wp:docPr id="158622281" name="Рисунок 15862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40910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екабрь-Июль:</w:t>
      </w:r>
    </w:p>
    <w:p w14:paraId="793C949C" w14:textId="426F5E90" w:rsidR="000A1ECC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58B835E" wp14:editId="00683612">
            <wp:extent cx="5731510" cy="886731"/>
            <wp:effectExtent l="0" t="0" r="2540" b="8890"/>
            <wp:docPr id="158622282" name="Рисунок 15862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E10CC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екабрь-Август:</w:t>
      </w:r>
    </w:p>
    <w:p w14:paraId="307719C8" w14:textId="2C320828" w:rsidR="000A1ECC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66FC2FF" wp14:editId="79A3F6AD">
            <wp:extent cx="5731510" cy="867210"/>
            <wp:effectExtent l="0" t="0" r="2540" b="9525"/>
            <wp:docPr id="158622283" name="Рисунок 15862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67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4E5EB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екабрь-Сентябрь:</w:t>
      </w:r>
    </w:p>
    <w:p w14:paraId="76956785" w14:textId="3988EEFC" w:rsidR="000A1ECC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544FACF" wp14:editId="15CFE259">
            <wp:extent cx="5731510" cy="867801"/>
            <wp:effectExtent l="0" t="0" r="2540" b="8890"/>
            <wp:docPr id="158622284" name="Рисунок 15862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67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162E2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екабрь-Октябрь:</w:t>
      </w:r>
    </w:p>
    <w:p w14:paraId="1C2B64D3" w14:textId="124B15C7" w:rsidR="000A1ECC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58F2438" wp14:editId="44ACA291">
            <wp:extent cx="5731510" cy="851238"/>
            <wp:effectExtent l="0" t="0" r="2540" b="6350"/>
            <wp:docPr id="158622285" name="Рисунок 15862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51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7BBA2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екабрь-Ноябрь:</w:t>
      </w:r>
    </w:p>
    <w:p w14:paraId="62700E80" w14:textId="51A6CDA2" w:rsidR="00571834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72B9C2B" wp14:editId="4216B9BA">
            <wp:extent cx="5731510" cy="881998"/>
            <wp:effectExtent l="0" t="0" r="2540" b="0"/>
            <wp:docPr id="158622286" name="Рисунок 15862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1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C1067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629E2C70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Вывод:</w:t>
      </w:r>
    </w:p>
    <w:p w14:paraId="691BA98A" w14:textId="727D3208" w:rsidR="000A1ECC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Значения января ближе к значениям декабря чем у остальны</w:t>
      </w:r>
      <w:r w:rsidR="006215A5" w:rsidRPr="0064456E">
        <w:rPr>
          <w:rFonts w:ascii="Times New Roman" w:hAnsi="Times New Roman" w:cs="Times New Roman"/>
        </w:rPr>
        <w:t>х</w:t>
      </w:r>
      <w:r w:rsidRPr="0064456E">
        <w:rPr>
          <w:rFonts w:ascii="Times New Roman" w:hAnsi="Times New Roman" w:cs="Times New Roman"/>
        </w:rPr>
        <w:t xml:space="preserve"> месяцев.</w:t>
      </w:r>
    </w:p>
    <w:p w14:paraId="6543FFB4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7CB57DCB" w14:textId="77777777" w:rsidR="000A1ECC" w:rsidRPr="0064456E" w:rsidRDefault="000A1ECC" w:rsidP="000A1ECC">
      <w:pPr>
        <w:rPr>
          <w:rFonts w:ascii="Times New Roman" w:hAnsi="Times New Roman" w:cs="Times New Roman"/>
          <w:b/>
        </w:rPr>
      </w:pPr>
      <w:r w:rsidRPr="0064456E">
        <w:rPr>
          <w:rFonts w:ascii="Times New Roman" w:hAnsi="Times New Roman" w:cs="Times New Roman"/>
          <w:b/>
        </w:rPr>
        <w:t>Задание 5:</w:t>
      </w:r>
    </w:p>
    <w:p w14:paraId="59A7DA0B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ab/>
        <w:t xml:space="preserve">Для варианта выборки с измерениями мощности ветроэнергетической установки (ВЭУ) или с мощностью солнечной панели, используя критерии однородности законов, однородности средних и однородности дисперсий (через раздел в ISW «Проверка на тренд критериями однородности»), проверьте гипотезу об отсутствии тренда в Вашем ряду измерений. Для этого, разбивая выборку на последовательные части, можно использовать соответствующие критерии. Проверьте подозрительные части выборки на однородность законов (критериями однородности Смирнова, </w:t>
      </w:r>
      <w:proofErr w:type="spellStart"/>
      <w:r w:rsidRPr="0064456E">
        <w:rPr>
          <w:rFonts w:ascii="Times New Roman" w:hAnsi="Times New Roman" w:cs="Times New Roman"/>
        </w:rPr>
        <w:t>Лемана</w:t>
      </w:r>
      <w:proofErr w:type="spellEnd"/>
      <w:r w:rsidRPr="0064456E">
        <w:rPr>
          <w:rFonts w:ascii="Times New Roman" w:hAnsi="Times New Roman" w:cs="Times New Roman"/>
        </w:rPr>
        <w:t>–</w:t>
      </w:r>
      <w:proofErr w:type="spellStart"/>
      <w:r w:rsidRPr="0064456E">
        <w:rPr>
          <w:rFonts w:ascii="Times New Roman" w:hAnsi="Times New Roman" w:cs="Times New Roman"/>
        </w:rPr>
        <w:t>Розенблатта</w:t>
      </w:r>
      <w:proofErr w:type="spellEnd"/>
      <w:r w:rsidRPr="0064456E">
        <w:rPr>
          <w:rFonts w:ascii="Times New Roman" w:hAnsi="Times New Roman" w:cs="Times New Roman"/>
        </w:rPr>
        <w:t xml:space="preserve"> и Андерсона–Дарлинга–Петита), на однородность средних (критерием сравнения 2-х выборок при неизвестных и неравных дисперсиях, H-критерием </w:t>
      </w:r>
      <w:proofErr w:type="spellStart"/>
      <w:r w:rsidRPr="0064456E">
        <w:rPr>
          <w:rFonts w:ascii="Times New Roman" w:hAnsi="Times New Roman" w:cs="Times New Roman"/>
        </w:rPr>
        <w:t>Краскела-Уаллиса</w:t>
      </w:r>
      <w:proofErr w:type="spellEnd"/>
      <w:r w:rsidRPr="0064456E">
        <w:rPr>
          <w:rFonts w:ascii="Times New Roman" w:hAnsi="Times New Roman" w:cs="Times New Roman"/>
        </w:rPr>
        <w:t xml:space="preserve">) и на однородность дисперсий (критерием </w:t>
      </w:r>
      <w:proofErr w:type="spellStart"/>
      <w:r w:rsidRPr="0064456E">
        <w:rPr>
          <w:rFonts w:ascii="Times New Roman" w:hAnsi="Times New Roman" w:cs="Times New Roman"/>
        </w:rPr>
        <w:t>Бартлетта</w:t>
      </w:r>
      <w:proofErr w:type="spellEnd"/>
      <w:r w:rsidRPr="0064456E">
        <w:rPr>
          <w:rFonts w:ascii="Times New Roman" w:hAnsi="Times New Roman" w:cs="Times New Roman"/>
        </w:rPr>
        <w:t>, считая, что предположения о нормальности выполняются, и нормированным критерием Муда).</w:t>
      </w:r>
    </w:p>
    <w:p w14:paraId="1764B73C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Отразите результаты в отчёте.</w:t>
      </w:r>
    </w:p>
    <w:p w14:paraId="0DD6271B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6BA6F406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График (временной ряд):</w:t>
      </w:r>
    </w:p>
    <w:p w14:paraId="7EEC7360" w14:textId="1C4DE829" w:rsidR="000A1ECC" w:rsidRPr="0064456E" w:rsidRDefault="00571834" w:rsidP="000A1ECC">
      <w:pPr>
        <w:rPr>
          <w:rFonts w:ascii="Times New Roman" w:hAnsi="Times New Roman" w:cs="Times New Roman"/>
          <w:b/>
          <w:lang w:val="en-US"/>
        </w:rPr>
      </w:pPr>
      <w:r w:rsidRPr="0064456E">
        <w:rPr>
          <w:rFonts w:ascii="Times New Roman" w:hAnsi="Times New Roman" w:cs="Times New Roman"/>
          <w:b/>
          <w:noProof/>
          <w:lang w:eastAsia="ru-RU"/>
        </w:rPr>
        <w:drawing>
          <wp:inline distT="0" distB="0" distL="0" distR="0" wp14:anchorId="73D03F03" wp14:editId="3B0EE5E4">
            <wp:extent cx="5731510" cy="4057429"/>
            <wp:effectExtent l="0" t="0" r="2540" b="635"/>
            <wp:docPr id="158622287" name="Рисунок 15862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7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132AFA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0A649177" w14:textId="3584E66E" w:rsidR="000A1ECC" w:rsidRPr="0064456E" w:rsidRDefault="00571834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Разобьем выборку на 10</w:t>
      </w:r>
      <w:r w:rsidR="000A1ECC" w:rsidRPr="0064456E">
        <w:rPr>
          <w:rFonts w:ascii="Times New Roman" w:hAnsi="Times New Roman" w:cs="Times New Roman"/>
        </w:rPr>
        <w:t xml:space="preserve"> выборок и проверим тренд критериями однородности. </w:t>
      </w:r>
    </w:p>
    <w:p w14:paraId="4F2D3123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Однородность законов</w:t>
      </w:r>
      <w:r w:rsidRPr="0064456E">
        <w:rPr>
          <w:rFonts w:ascii="Times New Roman" w:hAnsi="Times New Roman" w:cs="Times New Roman"/>
          <w:lang w:val="en-US"/>
        </w:rPr>
        <w:t>:</w:t>
      </w:r>
    </w:p>
    <w:p w14:paraId="13C2DA51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lang w:val="en-US"/>
        </w:rPr>
        <w:t xml:space="preserve">1 </w:t>
      </w:r>
      <w:r w:rsidRPr="0064456E">
        <w:rPr>
          <w:rFonts w:ascii="Times New Roman" w:hAnsi="Times New Roman" w:cs="Times New Roman"/>
        </w:rPr>
        <w:t>и 2</w:t>
      </w:r>
      <w:r w:rsidRPr="0064456E">
        <w:rPr>
          <w:rFonts w:ascii="Times New Roman" w:hAnsi="Times New Roman" w:cs="Times New Roman"/>
          <w:lang w:val="en-US"/>
        </w:rPr>
        <w:t>:</w:t>
      </w:r>
    </w:p>
    <w:p w14:paraId="353E1DA8" w14:textId="20EA94D5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25C63AD" wp14:editId="2DBB2DB9">
            <wp:extent cx="5731510" cy="883773"/>
            <wp:effectExtent l="0" t="0" r="2540" b="0"/>
            <wp:docPr id="158622288" name="Рисунок 158622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3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493C5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lang w:val="en-US"/>
        </w:rPr>
        <w:t xml:space="preserve">2 </w:t>
      </w:r>
      <w:r w:rsidRPr="0064456E">
        <w:rPr>
          <w:rFonts w:ascii="Times New Roman" w:hAnsi="Times New Roman" w:cs="Times New Roman"/>
        </w:rPr>
        <w:t>и 3:</w:t>
      </w:r>
    </w:p>
    <w:p w14:paraId="69A5A8F5" w14:textId="2426FE7A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6FD4120" wp14:editId="4B363494">
            <wp:extent cx="5731510" cy="837632"/>
            <wp:effectExtent l="0" t="0" r="2540" b="635"/>
            <wp:docPr id="158622289" name="Рисунок 158622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37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FA848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3 и 4:</w:t>
      </w:r>
    </w:p>
    <w:p w14:paraId="71F78D7F" w14:textId="02A6DE72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6B069DE" wp14:editId="74DAB999">
            <wp:extent cx="5731510" cy="851238"/>
            <wp:effectExtent l="0" t="0" r="2540" b="6350"/>
            <wp:docPr id="158622290" name="Рисунок 15862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51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FC3BF2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4 и 5:</w:t>
      </w:r>
    </w:p>
    <w:p w14:paraId="279481AA" w14:textId="1F0B97AA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AC609A9" wp14:editId="491C9BC6">
            <wp:extent cx="5731510" cy="821069"/>
            <wp:effectExtent l="0" t="0" r="2540" b="0"/>
            <wp:docPr id="158622291" name="Рисунок 15862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21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F2CEE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5 и 6:</w:t>
      </w:r>
    </w:p>
    <w:p w14:paraId="1DAB5598" w14:textId="2C28717A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6961F80" wp14:editId="3C6BFA63">
            <wp:extent cx="5731510" cy="853604"/>
            <wp:effectExtent l="0" t="0" r="2540" b="3810"/>
            <wp:docPr id="158622292" name="Рисунок 158622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53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F655C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6 и 7:</w:t>
      </w:r>
    </w:p>
    <w:p w14:paraId="70E05CA6" w14:textId="2E43D075" w:rsidR="000A1ECC" w:rsidRPr="0064456E" w:rsidRDefault="003D39C0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AA0D831" wp14:editId="76080A53">
            <wp:extent cx="5731510" cy="886731"/>
            <wp:effectExtent l="0" t="0" r="2540" b="8890"/>
            <wp:docPr id="158622293" name="Рисунок 158622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F5186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7 и 8:</w:t>
      </w:r>
    </w:p>
    <w:p w14:paraId="2D81144E" w14:textId="1ED61B53" w:rsidR="003D39C0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6E2FD45" wp14:editId="2ACBECD9">
            <wp:extent cx="5731510" cy="853012"/>
            <wp:effectExtent l="0" t="0" r="2540" b="4445"/>
            <wp:docPr id="158622294" name="Рисунок 158622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5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7803B" w14:textId="1D1E2606" w:rsidR="000A1ECC" w:rsidRPr="0064456E" w:rsidRDefault="003D39C0" w:rsidP="000A1ECC">
      <w:pPr>
        <w:rPr>
          <w:rFonts w:ascii="Times New Roman" w:hAnsi="Times New Roman" w:cs="Times New Roman"/>
          <w:noProof/>
          <w:lang w:val="en-US" w:eastAsia="ru-RU"/>
        </w:rPr>
      </w:pPr>
      <w:r w:rsidRPr="0064456E">
        <w:rPr>
          <w:rFonts w:ascii="Times New Roman" w:hAnsi="Times New Roman" w:cs="Times New Roman"/>
          <w:noProof/>
          <w:lang w:eastAsia="ru-RU"/>
        </w:rPr>
        <w:t>8 и 9</w:t>
      </w:r>
      <w:r w:rsidRPr="0064456E">
        <w:rPr>
          <w:rFonts w:ascii="Times New Roman" w:hAnsi="Times New Roman" w:cs="Times New Roman"/>
          <w:noProof/>
          <w:lang w:val="en-US" w:eastAsia="ru-RU"/>
        </w:rPr>
        <w:t>:</w:t>
      </w:r>
    </w:p>
    <w:p w14:paraId="28A573DF" w14:textId="084B0C66" w:rsidR="003D39C0" w:rsidRPr="0064456E" w:rsidRDefault="003D39C0" w:rsidP="000A1ECC">
      <w:pPr>
        <w:rPr>
          <w:rFonts w:ascii="Times New Roman" w:hAnsi="Times New Roman" w:cs="Times New Roman"/>
          <w:noProof/>
          <w:lang w:val="en-US" w:eastAsia="ru-RU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2276C3D" wp14:editId="164B874F">
            <wp:extent cx="5731510" cy="853012"/>
            <wp:effectExtent l="0" t="0" r="2540" b="4445"/>
            <wp:docPr id="158622295" name="Рисунок 158622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53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AF49F" w14:textId="518BB7C4" w:rsidR="003D39C0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val="en-US" w:eastAsia="ru-RU"/>
        </w:rPr>
        <w:t xml:space="preserve">9 </w:t>
      </w:r>
      <w:r w:rsidRPr="0064456E">
        <w:rPr>
          <w:rFonts w:ascii="Times New Roman" w:hAnsi="Times New Roman" w:cs="Times New Roman"/>
          <w:noProof/>
          <w:lang w:eastAsia="ru-RU"/>
        </w:rPr>
        <w:t xml:space="preserve">и </w:t>
      </w:r>
      <w:r w:rsidRPr="0064456E">
        <w:rPr>
          <w:rFonts w:ascii="Times New Roman" w:hAnsi="Times New Roman" w:cs="Times New Roman"/>
          <w:noProof/>
          <w:lang w:val="en-US" w:eastAsia="ru-RU"/>
        </w:rPr>
        <w:t>10:</w:t>
      </w:r>
    </w:p>
    <w:p w14:paraId="54FF4F9E" w14:textId="22F96759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4FE8C1C" wp14:editId="52A3648B">
            <wp:extent cx="5731510" cy="874308"/>
            <wp:effectExtent l="0" t="0" r="2540" b="2540"/>
            <wp:docPr id="158622296" name="Рисунок 158622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74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29626" w14:textId="77777777" w:rsidR="003D39C0" w:rsidRPr="0064456E" w:rsidRDefault="003D39C0" w:rsidP="000A1ECC">
      <w:pPr>
        <w:rPr>
          <w:rFonts w:ascii="Times New Roman" w:hAnsi="Times New Roman" w:cs="Times New Roman"/>
          <w:lang w:val="en-US"/>
        </w:rPr>
      </w:pPr>
    </w:p>
    <w:p w14:paraId="619E47B9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Однородность средних:</w:t>
      </w:r>
    </w:p>
    <w:p w14:paraId="1032708E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1 и 2:</w:t>
      </w:r>
    </w:p>
    <w:p w14:paraId="7A14C416" w14:textId="1AEDCC64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FC6C835" wp14:editId="452FC919">
            <wp:extent cx="5731510" cy="615802"/>
            <wp:effectExtent l="0" t="0" r="2540" b="0"/>
            <wp:docPr id="158622297" name="Рисунок 158622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15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36B4B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2 и 3:</w:t>
      </w:r>
    </w:p>
    <w:p w14:paraId="4327D3EB" w14:textId="156BF2B0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94A1769" wp14:editId="779E18AC">
            <wp:extent cx="5731510" cy="654844"/>
            <wp:effectExtent l="0" t="0" r="2540" b="0"/>
            <wp:docPr id="158622298" name="Рисунок 158622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54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9B6A2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3 и 4:</w:t>
      </w:r>
    </w:p>
    <w:p w14:paraId="2BE06402" w14:textId="792D80FD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1BA51FC" wp14:editId="2F942D59">
            <wp:extent cx="5731510" cy="701576"/>
            <wp:effectExtent l="0" t="0" r="2540" b="3810"/>
            <wp:docPr id="158622299" name="Рисунок 158622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01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95D91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4 и 5:</w:t>
      </w:r>
    </w:p>
    <w:p w14:paraId="17377066" w14:textId="71BB89F5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2A870BE" wp14:editId="6A75E162">
            <wp:extent cx="5731510" cy="671407"/>
            <wp:effectExtent l="0" t="0" r="2540" b="0"/>
            <wp:docPr id="158622300" name="Рисунок 158622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71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FC209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5 и 6:</w:t>
      </w:r>
    </w:p>
    <w:p w14:paraId="5723A9F6" w14:textId="57800D88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693F37E" wp14:editId="2986BA44">
            <wp:extent cx="5731510" cy="654844"/>
            <wp:effectExtent l="0" t="0" r="2540" b="0"/>
            <wp:docPr id="158622301" name="Рисунок 158622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54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C2247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6 и 7:</w:t>
      </w:r>
    </w:p>
    <w:p w14:paraId="33FBC474" w14:textId="5CF8F3B1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5A9C795" wp14:editId="75994BD2">
            <wp:extent cx="5731510" cy="648337"/>
            <wp:effectExtent l="0" t="0" r="2540" b="0"/>
            <wp:docPr id="158622302" name="Рисунок 158622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48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AC54A1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7 и 8:</w:t>
      </w:r>
    </w:p>
    <w:p w14:paraId="5A37910F" w14:textId="72551245" w:rsidR="000A1ECC" w:rsidRPr="0064456E" w:rsidRDefault="003D39C0" w:rsidP="000A1ECC">
      <w:pPr>
        <w:rPr>
          <w:rFonts w:ascii="Times New Roman" w:hAnsi="Times New Roman" w:cs="Times New Roman"/>
          <w:noProof/>
          <w:lang w:val="en-US" w:eastAsia="ru-RU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4AACA6A" wp14:editId="4D10574A">
            <wp:extent cx="5731510" cy="646562"/>
            <wp:effectExtent l="0" t="0" r="2540" b="1270"/>
            <wp:docPr id="158622303" name="Рисунок 158622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46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3492ED" w14:textId="3542D86F" w:rsidR="003D39C0" w:rsidRPr="0064456E" w:rsidRDefault="003D39C0" w:rsidP="000A1ECC">
      <w:pPr>
        <w:rPr>
          <w:rFonts w:ascii="Times New Roman" w:hAnsi="Times New Roman" w:cs="Times New Roman"/>
          <w:noProof/>
          <w:lang w:val="en-US" w:eastAsia="ru-RU"/>
        </w:rPr>
      </w:pPr>
      <w:r w:rsidRPr="0064456E">
        <w:rPr>
          <w:rFonts w:ascii="Times New Roman" w:hAnsi="Times New Roman" w:cs="Times New Roman"/>
          <w:noProof/>
          <w:lang w:val="en-US" w:eastAsia="ru-RU"/>
        </w:rPr>
        <w:t xml:space="preserve">8 </w:t>
      </w:r>
      <w:r w:rsidRPr="0064456E">
        <w:rPr>
          <w:rFonts w:ascii="Times New Roman" w:hAnsi="Times New Roman" w:cs="Times New Roman"/>
          <w:noProof/>
          <w:lang w:eastAsia="ru-RU"/>
        </w:rPr>
        <w:t>и 9</w:t>
      </w:r>
      <w:r w:rsidRPr="0064456E">
        <w:rPr>
          <w:rFonts w:ascii="Times New Roman" w:hAnsi="Times New Roman" w:cs="Times New Roman"/>
          <w:noProof/>
          <w:lang w:val="en-US" w:eastAsia="ru-RU"/>
        </w:rPr>
        <w:t>:</w:t>
      </w:r>
    </w:p>
    <w:p w14:paraId="6075D8D0" w14:textId="2DFD85C3" w:rsidR="003D39C0" w:rsidRPr="0064456E" w:rsidRDefault="003D39C0" w:rsidP="000A1ECC">
      <w:pPr>
        <w:rPr>
          <w:rFonts w:ascii="Times New Roman" w:hAnsi="Times New Roman" w:cs="Times New Roman"/>
          <w:noProof/>
          <w:lang w:val="en-US" w:eastAsia="ru-RU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20145DB" wp14:editId="4D210054">
            <wp:extent cx="5731510" cy="638280"/>
            <wp:effectExtent l="0" t="0" r="2540" b="9525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3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B9023" w14:textId="48A98885" w:rsidR="003D39C0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val="en-US" w:eastAsia="ru-RU"/>
        </w:rPr>
        <w:t>9</w:t>
      </w:r>
      <w:r w:rsidRPr="0064456E">
        <w:rPr>
          <w:rFonts w:ascii="Times New Roman" w:hAnsi="Times New Roman" w:cs="Times New Roman"/>
          <w:noProof/>
          <w:lang w:eastAsia="ru-RU"/>
        </w:rPr>
        <w:t xml:space="preserve"> и </w:t>
      </w:r>
      <w:r w:rsidRPr="0064456E">
        <w:rPr>
          <w:rFonts w:ascii="Times New Roman" w:hAnsi="Times New Roman" w:cs="Times New Roman"/>
          <w:noProof/>
          <w:lang w:val="en-US" w:eastAsia="ru-RU"/>
        </w:rPr>
        <w:t>10:</w:t>
      </w:r>
    </w:p>
    <w:p w14:paraId="20C4CDDC" w14:textId="7F1D03B6" w:rsidR="000A1ECC" w:rsidRPr="0064456E" w:rsidRDefault="003D39C0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7244F89" wp14:editId="3B6B5281">
            <wp:extent cx="5731510" cy="648928"/>
            <wp:effectExtent l="0" t="0" r="2540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48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A297E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Однородность дисперсий</w:t>
      </w:r>
      <w:r w:rsidRPr="0064456E">
        <w:rPr>
          <w:rFonts w:ascii="Times New Roman" w:hAnsi="Times New Roman" w:cs="Times New Roman"/>
          <w:lang w:val="en-US"/>
        </w:rPr>
        <w:t>:</w:t>
      </w:r>
    </w:p>
    <w:p w14:paraId="3BB6A5EF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1 и 2:</w:t>
      </w:r>
    </w:p>
    <w:p w14:paraId="69088F86" w14:textId="7E7E1A17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6BBDCC2" wp14:editId="37E91F1A">
            <wp:extent cx="5731510" cy="654844"/>
            <wp:effectExtent l="0" t="0" r="2540" b="0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54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6EF62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2 и 3:</w:t>
      </w:r>
    </w:p>
    <w:p w14:paraId="55CA4510" w14:textId="7D2DC181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F657536" wp14:editId="6E00DC2E">
            <wp:extent cx="5731510" cy="650703"/>
            <wp:effectExtent l="0" t="0" r="2540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50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85512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3 и 4:</w:t>
      </w:r>
    </w:p>
    <w:p w14:paraId="5F7480B5" w14:textId="16E2D386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6D974EE" wp14:editId="2E3B5CD5">
            <wp:extent cx="5731510" cy="631773"/>
            <wp:effectExtent l="0" t="0" r="2540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31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7A928C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4 и 5:</w:t>
      </w:r>
    </w:p>
    <w:p w14:paraId="6054C2D3" w14:textId="27279197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40904A1" wp14:editId="15061C95">
            <wp:extent cx="5731510" cy="632365"/>
            <wp:effectExtent l="0" t="0" r="2540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32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C2FACF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5 и 6:</w:t>
      </w:r>
    </w:p>
    <w:p w14:paraId="091CAF18" w14:textId="7889130C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DAC9A89" wp14:editId="77317DEF">
            <wp:extent cx="5731510" cy="670816"/>
            <wp:effectExtent l="0" t="0" r="2540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70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5E1AB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6 и 7:</w:t>
      </w:r>
    </w:p>
    <w:p w14:paraId="415F2E92" w14:textId="0EC81C0D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DE8DD5D" wp14:editId="4D72F347">
            <wp:extent cx="5731510" cy="662534"/>
            <wp:effectExtent l="0" t="0" r="2540" b="4445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62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A5B85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7 и 8:</w:t>
      </w:r>
    </w:p>
    <w:p w14:paraId="05E5FE46" w14:textId="2A5909A0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4D310CC" wp14:editId="2676F8DF">
            <wp:extent cx="5731510" cy="693294"/>
            <wp:effectExtent l="0" t="0" r="2540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93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867C5" w14:textId="6CA39011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8 и 9</w:t>
      </w:r>
      <w:r w:rsidRPr="0064456E">
        <w:rPr>
          <w:rFonts w:ascii="Times New Roman" w:hAnsi="Times New Roman" w:cs="Times New Roman"/>
          <w:lang w:val="en-US"/>
        </w:rPr>
        <w:t>:</w:t>
      </w:r>
    </w:p>
    <w:p w14:paraId="59DAD269" w14:textId="2F006BF4" w:rsidR="003D39C0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E3A3540" wp14:editId="1807BF37">
            <wp:extent cx="5731510" cy="675548"/>
            <wp:effectExtent l="0" t="0" r="2540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75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6F81C" w14:textId="7BCECA4F" w:rsidR="003D39C0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lang w:val="en-US"/>
        </w:rPr>
        <w:t xml:space="preserve">9 </w:t>
      </w:r>
      <w:r w:rsidRPr="0064456E">
        <w:rPr>
          <w:rFonts w:ascii="Times New Roman" w:hAnsi="Times New Roman" w:cs="Times New Roman"/>
        </w:rPr>
        <w:t>и 10</w:t>
      </w:r>
      <w:r w:rsidRPr="0064456E">
        <w:rPr>
          <w:rFonts w:ascii="Times New Roman" w:hAnsi="Times New Roman" w:cs="Times New Roman"/>
          <w:lang w:val="en-US"/>
        </w:rPr>
        <w:t>:</w:t>
      </w:r>
    </w:p>
    <w:p w14:paraId="5191CE13" w14:textId="3A02C903" w:rsidR="000A1ECC" w:rsidRPr="0064456E" w:rsidRDefault="003D39C0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7E65C6C" wp14:editId="45B79722">
            <wp:extent cx="5731510" cy="640055"/>
            <wp:effectExtent l="0" t="0" r="2540" b="8255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40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2DCE64" w14:textId="77777777" w:rsidR="003D39C0" w:rsidRPr="0064456E" w:rsidRDefault="003D39C0" w:rsidP="000A1ECC">
      <w:pPr>
        <w:rPr>
          <w:rFonts w:ascii="Times New Roman" w:hAnsi="Times New Roman" w:cs="Times New Roman"/>
          <w:lang w:val="en-US"/>
        </w:rPr>
      </w:pPr>
    </w:p>
    <w:p w14:paraId="619BA31D" w14:textId="77777777" w:rsidR="000A1ECC" w:rsidRPr="0064456E" w:rsidRDefault="000A1ECC" w:rsidP="000A1ECC">
      <w:pPr>
        <w:rPr>
          <w:rFonts w:ascii="Times New Roman" w:hAnsi="Times New Roman" w:cs="Times New Roman"/>
          <w:b/>
        </w:rPr>
      </w:pPr>
      <w:r w:rsidRPr="0064456E">
        <w:rPr>
          <w:rFonts w:ascii="Times New Roman" w:hAnsi="Times New Roman" w:cs="Times New Roman"/>
          <w:b/>
        </w:rPr>
        <w:t>Задание 6:</w:t>
      </w:r>
    </w:p>
    <w:p w14:paraId="2ACD852D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ab/>
        <w:t>В этих же целях для выборки, рассмотренной в п.5, проверьте гипотезу об отсутствии тренда, используя 3-4 критерия из включенных в раздел в ISW «Проверка на отсутствие тренда» (</w:t>
      </w:r>
      <w:proofErr w:type="spellStart"/>
      <w:r w:rsidRPr="0064456E">
        <w:rPr>
          <w:rFonts w:ascii="Times New Roman" w:hAnsi="Times New Roman" w:cs="Times New Roman"/>
        </w:rPr>
        <w:t>Дюффа</w:t>
      </w:r>
      <w:proofErr w:type="spellEnd"/>
      <w:r w:rsidRPr="0064456E">
        <w:rPr>
          <w:rFonts w:ascii="Times New Roman" w:hAnsi="Times New Roman" w:cs="Times New Roman"/>
        </w:rPr>
        <w:t xml:space="preserve">-Роя, </w:t>
      </w:r>
      <w:proofErr w:type="spellStart"/>
      <w:r w:rsidRPr="0064456E">
        <w:rPr>
          <w:rFonts w:ascii="Times New Roman" w:hAnsi="Times New Roman" w:cs="Times New Roman"/>
        </w:rPr>
        <w:t>Фостера</w:t>
      </w:r>
      <w:proofErr w:type="spellEnd"/>
      <w:r w:rsidRPr="0064456E">
        <w:rPr>
          <w:rFonts w:ascii="Times New Roman" w:hAnsi="Times New Roman" w:cs="Times New Roman"/>
        </w:rPr>
        <w:t xml:space="preserve">-Стюарта, инверсий, </w:t>
      </w:r>
      <w:proofErr w:type="spellStart"/>
      <w:r w:rsidRPr="0064456E">
        <w:rPr>
          <w:rFonts w:ascii="Times New Roman" w:hAnsi="Times New Roman" w:cs="Times New Roman"/>
        </w:rPr>
        <w:t>Вальда</w:t>
      </w:r>
      <w:proofErr w:type="spellEnd"/>
      <w:r w:rsidRPr="0064456E">
        <w:rPr>
          <w:rFonts w:ascii="Times New Roman" w:hAnsi="Times New Roman" w:cs="Times New Roman"/>
        </w:rPr>
        <w:t>-Вольфовица).</w:t>
      </w:r>
    </w:p>
    <w:p w14:paraId="297AC992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Отразите результаты в отчёте.</w:t>
      </w:r>
    </w:p>
    <w:p w14:paraId="66939EAF" w14:textId="45E86548" w:rsidR="000A1ECC" w:rsidRPr="0064456E" w:rsidRDefault="003D39C0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F8266E6" wp14:editId="3E86AFEC">
            <wp:extent cx="5731510" cy="1086674"/>
            <wp:effectExtent l="0" t="0" r="2540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86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B85B4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2E8513F9" w14:textId="77777777" w:rsidR="000A1ECC" w:rsidRPr="0064456E" w:rsidRDefault="000A1ECC" w:rsidP="000A1ECC">
      <w:pPr>
        <w:rPr>
          <w:rFonts w:ascii="Times New Roman" w:hAnsi="Times New Roman" w:cs="Times New Roman"/>
          <w:b/>
        </w:rPr>
      </w:pPr>
      <w:r w:rsidRPr="0064456E">
        <w:rPr>
          <w:rFonts w:ascii="Times New Roman" w:hAnsi="Times New Roman" w:cs="Times New Roman"/>
          <w:b/>
        </w:rPr>
        <w:t>Задание 7:</w:t>
      </w:r>
    </w:p>
    <w:p w14:paraId="425BF92B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ab/>
        <w:t xml:space="preserve">Сгенерируйте задачу дискретного линейного программирования небольшой размерности (с числом переменных </w:t>
      </w:r>
      <w:r w:rsidRPr="0064456E">
        <w:rPr>
          <w:rFonts w:ascii="Times New Roman" w:hAnsi="Times New Roman" w:cs="Times New Roman"/>
        </w:rPr>
        <w:object w:dxaOrig="540" w:dyaOrig="290" w14:anchorId="0974A0B5">
          <v:shape id="_x0000_i1028" type="#_x0000_t75" style="width:27pt;height:14.4pt" o:ole="">
            <v:imagedata r:id="rId122" o:title=""/>
          </v:shape>
          <o:OLEObject Type="Embed" ProgID="Equation.DSMT4" ShapeID="_x0000_i1028" DrawAspect="Content" ObjectID="_1795903310" r:id="rId123"/>
        </w:object>
      </w:r>
      <w:r w:rsidRPr="0064456E">
        <w:rPr>
          <w:rFonts w:ascii="Times New Roman" w:hAnsi="Times New Roman" w:cs="Times New Roman"/>
        </w:rPr>
        <w:t xml:space="preserve"> и числом линейных ограничений </w:t>
      </w:r>
      <w:r w:rsidRPr="0064456E">
        <w:rPr>
          <w:rFonts w:ascii="Times New Roman" w:hAnsi="Times New Roman" w:cs="Times New Roman"/>
        </w:rPr>
        <w:object w:dxaOrig="600" w:dyaOrig="290" w14:anchorId="5A45FD58">
          <v:shape id="_x0000_i1029" type="#_x0000_t75" style="width:30pt;height:14.4pt" o:ole="">
            <v:imagedata r:id="rId124" o:title=""/>
          </v:shape>
          <o:OLEObject Type="Embed" ProgID="Equation.DSMT4" ShapeID="_x0000_i1029" DrawAspect="Content" ObjectID="_1795903311" r:id="rId125"/>
        </w:object>
      </w:r>
      <w:r w:rsidRPr="0064456E">
        <w:rPr>
          <w:rFonts w:ascii="Times New Roman" w:hAnsi="Times New Roman" w:cs="Times New Roman"/>
        </w:rPr>
        <w:t xml:space="preserve">), имеющую в отсутствие требования </w:t>
      </w:r>
      <w:proofErr w:type="spellStart"/>
      <w:r w:rsidRPr="0064456E">
        <w:rPr>
          <w:rFonts w:ascii="Times New Roman" w:hAnsi="Times New Roman" w:cs="Times New Roman"/>
        </w:rPr>
        <w:t>целочисленности</w:t>
      </w:r>
      <w:proofErr w:type="spellEnd"/>
      <w:r w:rsidRPr="0064456E">
        <w:rPr>
          <w:rFonts w:ascii="Times New Roman" w:hAnsi="Times New Roman" w:cs="Times New Roman"/>
        </w:rPr>
        <w:t xml:space="preserve"> оптимальное </w:t>
      </w:r>
      <w:r w:rsidRPr="0064456E">
        <w:rPr>
          <w:rFonts w:ascii="Times New Roman" w:hAnsi="Times New Roman" w:cs="Times New Roman"/>
          <w:u w:val="single"/>
        </w:rPr>
        <w:t>нецелочисленное</w:t>
      </w:r>
      <w:r w:rsidRPr="0064456E">
        <w:rPr>
          <w:rFonts w:ascii="Times New Roman" w:hAnsi="Times New Roman" w:cs="Times New Roman"/>
        </w:rPr>
        <w:t xml:space="preserve"> решение. Приведите подробное решение полностью целочисленной задачи указанным в варианте алгоритмом Гомори.</w:t>
      </w:r>
    </w:p>
    <w:p w14:paraId="5D72CBEC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18060CC1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Необходимо решить задачу третьим алгоритмом Гомори.</w:t>
      </w:r>
    </w:p>
    <w:p w14:paraId="3B2410CB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Решить задачу:</w:t>
      </w:r>
    </w:p>
    <w:p w14:paraId="71A51CED" w14:textId="51C3182D" w:rsidR="000A1ECC" w:rsidRPr="0064456E" w:rsidRDefault="0016780B" w:rsidP="000A1ECC">
      <w:pPr>
        <w:rPr>
          <w:rFonts w:ascii="Times New Roman" w:hAnsi="Times New Roman" w:cs="Times New Roman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0</m:t>
              </m:r>
            </m:sub>
          </m:sSub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2x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r>
            <w:rPr>
              <w:rFonts w:ascii="Cambria Math" w:hAnsi="Cambria Math" w:cs="Times New Roman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2x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→max</m:t>
          </m:r>
        </m:oMath>
      </m:oMathPara>
    </w:p>
    <w:p w14:paraId="6653A07D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при ограничениях:</w:t>
      </w:r>
    </w:p>
    <w:p w14:paraId="3140C6EF" w14:textId="620A407A" w:rsidR="000A1ECC" w:rsidRPr="0064456E" w:rsidRDefault="0016780B" w:rsidP="003677AE">
      <w:pPr>
        <w:jc w:val="center"/>
        <w:rPr>
          <w:rFonts w:ascii="Times New Roman" w:hAnsi="Times New Roman" w:cs="Times New Roman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>≤7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4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≤12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≥0</m:t>
                        </m:r>
                      </m:e>
                    </m:mr>
                  </m:m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</w:rPr>
                    <m:t>целые</m:t>
                  </m:r>
                </m:e>
              </m:mr>
            </m:m>
          </m:e>
        </m:d>
      </m:oMath>
      <w:r w:rsidR="000A1ECC" w:rsidRPr="0064456E">
        <w:rPr>
          <w:rFonts w:ascii="Times New Roman" w:hAnsi="Times New Roman" w:cs="Times New Roman"/>
          <w:lang w:val="en-US"/>
        </w:rPr>
        <w:object w:dxaOrig="180" w:dyaOrig="279" w14:anchorId="4A14FEA5">
          <v:shape id="_x0000_i1030" type="#_x0000_t75" style="width:9pt;height:13.8pt" o:ole="">
            <v:imagedata r:id="rId126" o:title=""/>
          </v:shape>
          <o:OLEObject Type="Embed" ProgID="Equation.DSMT4" ShapeID="_x0000_i1030" DrawAspect="Content" ObjectID="_1795903312" r:id="rId127"/>
        </w:object>
      </w: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D39C0" w:rsidRPr="0064456E" w14:paraId="23BB49E2" w14:textId="77777777" w:rsidTr="003D39C0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032FC2E3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14:paraId="5A54396F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14:paraId="6C2C2F4A" w14:textId="77777777" w:rsidR="003D39C0" w:rsidRPr="0064456E" w:rsidRDefault="003D39C0" w:rsidP="003D39C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-x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761F242A" w14:textId="77777777" w:rsidR="003D39C0" w:rsidRPr="0064456E" w:rsidRDefault="003D39C0" w:rsidP="003D39C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-x2</w:t>
            </w:r>
          </w:p>
        </w:tc>
      </w:tr>
      <w:tr w:rsidR="003D39C0" w:rsidRPr="0064456E" w14:paraId="77B78F8F" w14:textId="77777777" w:rsidTr="003D39C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630E28DC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425DE2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187866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CFBDF6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2</w:t>
            </w:r>
          </w:p>
        </w:tc>
      </w:tr>
      <w:tr w:rsidR="003D39C0" w:rsidRPr="0064456E" w14:paraId="7C2F4683" w14:textId="77777777" w:rsidTr="003D39C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580B5144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398255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49CE8B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859845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</w:tr>
      <w:tr w:rsidR="003D39C0" w:rsidRPr="0064456E" w14:paraId="0FECCDF0" w14:textId="77777777" w:rsidTr="003D39C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3CB0F950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59574A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769AEF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228F9F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1</w:t>
            </w:r>
          </w:p>
        </w:tc>
      </w:tr>
      <w:tr w:rsidR="003D39C0" w:rsidRPr="0064456E" w14:paraId="3DB8B9D8" w14:textId="77777777" w:rsidTr="003D39C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0AA51761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7E97A3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8C3948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7E5CBE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4</w:t>
            </w:r>
          </w:p>
        </w:tc>
      </w:tr>
      <w:tr w:rsidR="003D39C0" w:rsidRPr="0064456E" w14:paraId="120170E0" w14:textId="77777777" w:rsidTr="003D39C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72BE5E9E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C40DAB9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F13A055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FAAE67" w14:textId="77777777" w:rsidR="003D39C0" w:rsidRPr="0064456E" w:rsidRDefault="003D39C0" w:rsidP="003D39C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</w:tr>
    </w:tbl>
    <w:p w14:paraId="3FCA44E2" w14:textId="0E51FC60" w:rsidR="000A1ECC" w:rsidRPr="0064456E" w:rsidRDefault="003677AE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М=3</w:t>
      </w: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677AE" w:rsidRPr="0064456E" w14:paraId="347FA76B" w14:textId="77777777" w:rsidTr="003677AE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55C6AAEC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14:paraId="419800EB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14:paraId="7F680166" w14:textId="77777777" w:rsidR="003677AE" w:rsidRPr="0064456E" w:rsidRDefault="003677AE" w:rsidP="003677A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-x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540A9193" w14:textId="77777777" w:rsidR="003677AE" w:rsidRPr="0064456E" w:rsidRDefault="003677AE" w:rsidP="003677A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-x2</w:t>
            </w:r>
          </w:p>
        </w:tc>
      </w:tr>
      <w:tr w:rsidR="003677AE" w:rsidRPr="0064456E" w14:paraId="1643FD0C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204686BE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ABFCD1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0EB6F0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8D0D4C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2</w:t>
            </w:r>
          </w:p>
        </w:tc>
      </w:tr>
      <w:tr w:rsidR="003677AE" w:rsidRPr="0064456E" w14:paraId="7B94913C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494F6011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255A8D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0F75B2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22D00F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</w:tr>
      <w:tr w:rsidR="003677AE" w:rsidRPr="0064456E" w14:paraId="07AD71C0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0D949712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745326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A6A8D4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A7A68E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1</w:t>
            </w:r>
          </w:p>
        </w:tc>
      </w:tr>
      <w:tr w:rsidR="003677AE" w:rsidRPr="0064456E" w14:paraId="04384305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23F19643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1E5512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B24704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5B3620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4</w:t>
            </w:r>
          </w:p>
        </w:tc>
      </w:tr>
      <w:tr w:rsidR="003677AE" w:rsidRPr="0064456E" w14:paraId="64C0A69F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7D6FBEAD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F2E4F7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46A3C8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061781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</w:tr>
      <w:tr w:rsidR="003677AE" w:rsidRPr="0064456E" w14:paraId="7F448287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4DC51E24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E223900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C7CE"/>
            <w:noWrap/>
            <w:vAlign w:val="bottom"/>
            <w:hideMark/>
          </w:tcPr>
          <w:p w14:paraId="21F17A63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0006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0006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F0E315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</w:tr>
    </w:tbl>
    <w:p w14:paraId="7A4BA0B3" w14:textId="77777777" w:rsidR="003677AE" w:rsidRPr="0064456E" w:rsidRDefault="003677AE" w:rsidP="000A1ECC">
      <w:pPr>
        <w:rPr>
          <w:rFonts w:ascii="Times New Roman" w:hAnsi="Times New Roman" w:cs="Times New Roman"/>
        </w:rPr>
      </w:pP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677AE" w:rsidRPr="0064456E" w14:paraId="2FC49488" w14:textId="77777777" w:rsidTr="003677AE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3EE21CE9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14:paraId="037BF8CE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14:paraId="4604A85D" w14:textId="77777777" w:rsidR="003677AE" w:rsidRPr="0064456E" w:rsidRDefault="003677AE" w:rsidP="003677A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-x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3BBBD419" w14:textId="77777777" w:rsidR="003677AE" w:rsidRPr="0064456E" w:rsidRDefault="003677AE" w:rsidP="003677A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-x2</w:t>
            </w:r>
          </w:p>
        </w:tc>
      </w:tr>
      <w:tr w:rsidR="003677AE" w:rsidRPr="0064456E" w14:paraId="614945F7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2382E9E5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53AA6A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BD9580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D260C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</w:tr>
      <w:tr w:rsidR="003677AE" w:rsidRPr="0064456E" w14:paraId="4EE4BAF2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530E09FE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A23960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800B7D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459EAB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</w:tr>
      <w:tr w:rsidR="003677AE" w:rsidRPr="0064456E" w14:paraId="7596D809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37E4B1ED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8AAD09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1D073C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AB8840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1</w:t>
            </w:r>
          </w:p>
        </w:tc>
      </w:tr>
      <w:tr w:rsidR="003677AE" w:rsidRPr="0064456E" w14:paraId="707A2A9B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36EADAD7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DA3076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820E36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68044F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3</w:t>
            </w:r>
          </w:p>
        </w:tc>
      </w:tr>
      <w:tr w:rsidR="003677AE" w:rsidRPr="0064456E" w14:paraId="7CB89C62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19C16955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F2A072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020298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662A3824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-3</w:t>
            </w:r>
          </w:p>
        </w:tc>
      </w:tr>
      <w:tr w:rsidR="003677AE" w:rsidRPr="0064456E" w14:paraId="4A43A4F0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51545D9A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97BC7B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2684DD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C3E561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</w:tr>
      <w:tr w:rsidR="003677AE" w:rsidRPr="0064456E" w14:paraId="1A238979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201B57D7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405A5FA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7BD3D9C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1F1890D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1</w:t>
            </w:r>
          </w:p>
        </w:tc>
      </w:tr>
    </w:tbl>
    <w:p w14:paraId="02507673" w14:textId="77777777" w:rsidR="003677AE" w:rsidRPr="0064456E" w:rsidRDefault="003677AE" w:rsidP="000A1ECC">
      <w:pPr>
        <w:rPr>
          <w:rFonts w:ascii="Times New Roman" w:hAnsi="Times New Roman" w:cs="Times New Roman"/>
        </w:rPr>
      </w:pPr>
    </w:p>
    <w:tbl>
      <w:tblPr>
        <w:tblW w:w="38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677AE" w:rsidRPr="0064456E" w14:paraId="25E8C584" w14:textId="77777777" w:rsidTr="003677AE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75B3A959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14:paraId="0874A6EF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14:paraId="7E34CC01" w14:textId="77777777" w:rsidR="003677AE" w:rsidRPr="0064456E" w:rsidRDefault="003677AE" w:rsidP="003677A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-x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B9C"/>
            <w:noWrap/>
            <w:vAlign w:val="bottom"/>
            <w:hideMark/>
          </w:tcPr>
          <w:p w14:paraId="4A833082" w14:textId="77777777" w:rsidR="003677AE" w:rsidRPr="0064456E" w:rsidRDefault="003677AE" w:rsidP="003677A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-x2</w:t>
            </w:r>
          </w:p>
        </w:tc>
      </w:tr>
      <w:tr w:rsidR="003677AE" w:rsidRPr="0064456E" w14:paraId="49CCDD12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EB9C"/>
            <w:noWrap/>
            <w:vAlign w:val="bottom"/>
            <w:hideMark/>
          </w:tcPr>
          <w:p w14:paraId="6DEE2E12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0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C6EFCE"/>
            <w:noWrap/>
            <w:vAlign w:val="bottom"/>
            <w:hideMark/>
          </w:tcPr>
          <w:p w14:paraId="656A4F90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61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6100"/>
                <w:sz w:val="22"/>
                <w:szCs w:val="22"/>
                <w:lang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7B3E39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0EF4AA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</w:tr>
      <w:tr w:rsidR="003677AE" w:rsidRPr="0064456E" w14:paraId="3B8704C5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EB9C"/>
            <w:noWrap/>
            <w:vAlign w:val="bottom"/>
            <w:hideMark/>
          </w:tcPr>
          <w:p w14:paraId="5349E809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1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C6EFCE"/>
            <w:noWrap/>
            <w:vAlign w:val="bottom"/>
            <w:hideMark/>
          </w:tcPr>
          <w:p w14:paraId="55577BB5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61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6100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31B1D0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7F30FC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</w:tr>
      <w:tr w:rsidR="003677AE" w:rsidRPr="0064456E" w14:paraId="5D91FF6A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EB9C"/>
            <w:noWrap/>
            <w:vAlign w:val="bottom"/>
            <w:hideMark/>
          </w:tcPr>
          <w:p w14:paraId="45CECF82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2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C6EFCE"/>
            <w:noWrap/>
            <w:vAlign w:val="bottom"/>
            <w:hideMark/>
          </w:tcPr>
          <w:p w14:paraId="29FB952E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61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61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96CF37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985217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1</w:t>
            </w:r>
          </w:p>
        </w:tc>
      </w:tr>
      <w:tr w:rsidR="003677AE" w:rsidRPr="0064456E" w14:paraId="1473C5BD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EB9C"/>
            <w:noWrap/>
            <w:vAlign w:val="bottom"/>
            <w:hideMark/>
          </w:tcPr>
          <w:p w14:paraId="45007527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3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9B255F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F57CF1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C6CB57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3</w:t>
            </w:r>
          </w:p>
        </w:tc>
      </w:tr>
      <w:tr w:rsidR="003677AE" w:rsidRPr="0064456E" w14:paraId="4756297A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000000" w:fill="FFEB9C"/>
            <w:noWrap/>
            <w:vAlign w:val="bottom"/>
            <w:hideMark/>
          </w:tcPr>
          <w:p w14:paraId="3875A42D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4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2814E3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B60754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440A91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3</w:t>
            </w:r>
          </w:p>
        </w:tc>
      </w:tr>
      <w:tr w:rsidR="003677AE" w:rsidRPr="0064456E" w14:paraId="146BE391" w14:textId="77777777" w:rsidTr="003677AE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EB9C"/>
            <w:noWrap/>
            <w:vAlign w:val="bottom"/>
            <w:hideMark/>
          </w:tcPr>
          <w:p w14:paraId="4F820E21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9C6500"/>
                <w:sz w:val="22"/>
                <w:szCs w:val="22"/>
                <w:lang w:eastAsia="ru-RU"/>
              </w:rPr>
              <w:t>x5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B64D58A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660E8E5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D38A41" w14:textId="77777777" w:rsidR="003677AE" w:rsidRPr="0064456E" w:rsidRDefault="003677AE" w:rsidP="003677A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</w:pPr>
            <w:r w:rsidRPr="0064456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0</w:t>
            </w:r>
          </w:p>
        </w:tc>
      </w:tr>
    </w:tbl>
    <w:p w14:paraId="0A05E036" w14:textId="77777777" w:rsidR="003677AE" w:rsidRPr="0064456E" w:rsidRDefault="003677AE" w:rsidP="000A1ECC">
      <w:pPr>
        <w:rPr>
          <w:rFonts w:ascii="Times New Roman" w:hAnsi="Times New Roman" w:cs="Times New Roman"/>
          <w:b/>
        </w:rPr>
      </w:pPr>
    </w:p>
    <w:p w14:paraId="17B2D62D" w14:textId="77777777" w:rsidR="000A1ECC" w:rsidRPr="0064456E" w:rsidRDefault="000A1ECC" w:rsidP="000A1ECC">
      <w:pPr>
        <w:rPr>
          <w:rFonts w:ascii="Times New Roman" w:hAnsi="Times New Roman" w:cs="Times New Roman"/>
          <w:b/>
        </w:rPr>
      </w:pPr>
      <w:r w:rsidRPr="0064456E">
        <w:rPr>
          <w:rFonts w:ascii="Times New Roman" w:hAnsi="Times New Roman" w:cs="Times New Roman"/>
          <w:b/>
        </w:rPr>
        <w:t>Задание 8:</w:t>
      </w:r>
    </w:p>
    <w:p w14:paraId="42CF3DAF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ab/>
        <w:t xml:space="preserve">Сгенерируйте произвольную матричную игру (с числом стратегий 1-го игрока </w:t>
      </w:r>
      <w:r w:rsidRPr="0064456E">
        <w:rPr>
          <w:rFonts w:ascii="Times New Roman" w:hAnsi="Times New Roman" w:cs="Times New Roman"/>
        </w:rPr>
        <w:object w:dxaOrig="600" w:dyaOrig="290" w14:anchorId="2279EC71">
          <v:shape id="_x0000_i1031" type="#_x0000_t75" style="width:30pt;height:14.4pt" o:ole="">
            <v:imagedata r:id="rId128" o:title=""/>
          </v:shape>
          <o:OLEObject Type="Embed" ProgID="Equation.DSMT4" ShapeID="_x0000_i1031" DrawAspect="Content" ObjectID="_1795903313" r:id="rId129"/>
        </w:object>
      </w:r>
      <w:r w:rsidRPr="0064456E">
        <w:rPr>
          <w:rFonts w:ascii="Times New Roman" w:hAnsi="Times New Roman" w:cs="Times New Roman"/>
        </w:rPr>
        <w:t xml:space="preserve">  и числом стратегий 2-го игрока </w:t>
      </w:r>
      <w:r w:rsidRPr="0064456E">
        <w:rPr>
          <w:rFonts w:ascii="Times New Roman" w:hAnsi="Times New Roman" w:cs="Times New Roman"/>
        </w:rPr>
        <w:object w:dxaOrig="540" w:dyaOrig="290" w14:anchorId="3A705F20">
          <v:shape id="_x0000_i1032" type="#_x0000_t75" style="width:27pt;height:14.4pt" o:ole="">
            <v:imagedata r:id="rId130" o:title=""/>
          </v:shape>
          <o:OLEObject Type="Embed" ProgID="Equation.DSMT4" ShapeID="_x0000_i1032" DrawAspect="Content" ObjectID="_1795903314" r:id="rId131"/>
        </w:object>
      </w:r>
      <w:r w:rsidRPr="0064456E">
        <w:rPr>
          <w:rFonts w:ascii="Times New Roman" w:hAnsi="Times New Roman" w:cs="Times New Roman"/>
        </w:rPr>
        <w:t xml:space="preserve">). </w:t>
      </w:r>
    </w:p>
    <w:p w14:paraId="237E4B67" w14:textId="77777777" w:rsidR="000A1ECC" w:rsidRPr="0064456E" w:rsidRDefault="000A1ECC" w:rsidP="000A1ECC">
      <w:pPr>
        <w:numPr>
          <w:ilvl w:val="0"/>
          <w:numId w:val="14"/>
        </w:num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Запишите игру в виде задач линейного программирования с позиций 1-го и 2-го игроков. </w:t>
      </w:r>
    </w:p>
    <w:p w14:paraId="3F1F6651" w14:textId="77777777" w:rsidR="000A1ECC" w:rsidRPr="0064456E" w:rsidRDefault="000A1ECC" w:rsidP="000A1ECC">
      <w:pPr>
        <w:numPr>
          <w:ilvl w:val="0"/>
          <w:numId w:val="14"/>
        </w:num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Проверьте, имеет ли Ваша игра решение в чистых стратегиях?</w:t>
      </w:r>
    </w:p>
    <w:p w14:paraId="32A4F83C" w14:textId="77777777" w:rsidR="000A1ECC" w:rsidRPr="0064456E" w:rsidRDefault="000A1ECC" w:rsidP="000A1ECC">
      <w:pPr>
        <w:numPr>
          <w:ilvl w:val="0"/>
          <w:numId w:val="14"/>
        </w:num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При возможности, сократите игру, удалив </w:t>
      </w:r>
      <w:proofErr w:type="spellStart"/>
      <w:r w:rsidRPr="0064456E">
        <w:rPr>
          <w:rFonts w:ascii="Times New Roman" w:hAnsi="Times New Roman" w:cs="Times New Roman"/>
        </w:rPr>
        <w:t>доминируемые</w:t>
      </w:r>
      <w:proofErr w:type="spellEnd"/>
      <w:r w:rsidRPr="0064456E">
        <w:rPr>
          <w:rFonts w:ascii="Times New Roman" w:hAnsi="Times New Roman" w:cs="Times New Roman"/>
        </w:rPr>
        <w:t xml:space="preserve"> строки и столбцы.</w:t>
      </w:r>
    </w:p>
    <w:p w14:paraId="7DD3E238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449A8909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опустим, матричная игра будет выглядеть следующим образом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68"/>
        <w:gridCol w:w="1134"/>
        <w:gridCol w:w="1275"/>
        <w:gridCol w:w="1276"/>
        <w:gridCol w:w="1418"/>
        <w:gridCol w:w="1275"/>
      </w:tblGrid>
      <w:tr w:rsidR="000A1ECC" w:rsidRPr="0064456E" w14:paraId="61511448" w14:textId="77777777" w:rsidTr="000A1ECC">
        <w:tc>
          <w:tcPr>
            <w:tcW w:w="1668" w:type="dxa"/>
          </w:tcPr>
          <w:p w14:paraId="7788007F" w14:textId="77777777" w:rsidR="000A1ECC" w:rsidRPr="0064456E" w:rsidRDefault="000A1ECC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Игроки</w:t>
            </w:r>
          </w:p>
        </w:tc>
        <w:tc>
          <w:tcPr>
            <w:tcW w:w="1134" w:type="dxa"/>
          </w:tcPr>
          <w:p w14:paraId="37880D5C" w14:textId="77777777" w:rsidR="000A1ECC" w:rsidRPr="0064456E" w:rsidRDefault="000A1ECC" w:rsidP="000A1ECC">
            <w:pPr>
              <w:spacing w:after="160" w:line="279" w:lineRule="auto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B1</w:t>
            </w:r>
          </w:p>
        </w:tc>
        <w:tc>
          <w:tcPr>
            <w:tcW w:w="1275" w:type="dxa"/>
          </w:tcPr>
          <w:p w14:paraId="79755A9C" w14:textId="77777777" w:rsidR="000A1ECC" w:rsidRPr="0064456E" w:rsidRDefault="000A1ECC" w:rsidP="000A1ECC">
            <w:pPr>
              <w:spacing w:after="160" w:line="279" w:lineRule="auto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B2</w:t>
            </w:r>
          </w:p>
        </w:tc>
        <w:tc>
          <w:tcPr>
            <w:tcW w:w="1276" w:type="dxa"/>
          </w:tcPr>
          <w:p w14:paraId="26220ADC" w14:textId="77777777" w:rsidR="000A1ECC" w:rsidRPr="0064456E" w:rsidRDefault="000A1ECC" w:rsidP="000A1ECC">
            <w:pPr>
              <w:spacing w:after="160" w:line="279" w:lineRule="auto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B3</w:t>
            </w:r>
          </w:p>
        </w:tc>
        <w:tc>
          <w:tcPr>
            <w:tcW w:w="1418" w:type="dxa"/>
          </w:tcPr>
          <w:p w14:paraId="03075AE4" w14:textId="77777777" w:rsidR="000A1ECC" w:rsidRPr="0064456E" w:rsidRDefault="000A1ECC" w:rsidP="000A1ECC">
            <w:pPr>
              <w:spacing w:after="160" w:line="279" w:lineRule="auto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B4</w:t>
            </w:r>
          </w:p>
        </w:tc>
        <w:tc>
          <w:tcPr>
            <w:tcW w:w="1275" w:type="dxa"/>
          </w:tcPr>
          <w:p w14:paraId="4C367C73" w14:textId="77777777" w:rsidR="000A1ECC" w:rsidRPr="0064456E" w:rsidRDefault="000A1ECC" w:rsidP="000A1ECC">
            <w:pPr>
              <w:spacing w:after="160" w:line="279" w:lineRule="auto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B5</w:t>
            </w:r>
          </w:p>
        </w:tc>
      </w:tr>
      <w:tr w:rsidR="000A1ECC" w:rsidRPr="0064456E" w14:paraId="64F3E479" w14:textId="77777777" w:rsidTr="000A1ECC">
        <w:tc>
          <w:tcPr>
            <w:tcW w:w="1668" w:type="dxa"/>
          </w:tcPr>
          <w:p w14:paraId="7E83EA17" w14:textId="77777777" w:rsidR="000A1ECC" w:rsidRPr="0064456E" w:rsidRDefault="000A1ECC" w:rsidP="000A1ECC">
            <w:pPr>
              <w:spacing w:after="160" w:line="279" w:lineRule="auto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A1</w:t>
            </w:r>
          </w:p>
        </w:tc>
        <w:tc>
          <w:tcPr>
            <w:tcW w:w="1134" w:type="dxa"/>
          </w:tcPr>
          <w:p w14:paraId="25B86FB0" w14:textId="1552D288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75" w:type="dxa"/>
          </w:tcPr>
          <w:p w14:paraId="2FA18C07" w14:textId="25635CA3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6" w:type="dxa"/>
          </w:tcPr>
          <w:p w14:paraId="6385C142" w14:textId="6FE599A7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418" w:type="dxa"/>
          </w:tcPr>
          <w:p w14:paraId="1D53DD37" w14:textId="56447D99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5" w:type="dxa"/>
          </w:tcPr>
          <w:p w14:paraId="355A5176" w14:textId="1C934002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2</w:t>
            </w:r>
          </w:p>
        </w:tc>
      </w:tr>
      <w:tr w:rsidR="000A1ECC" w:rsidRPr="0064456E" w14:paraId="4A646567" w14:textId="77777777" w:rsidTr="000A1ECC">
        <w:tc>
          <w:tcPr>
            <w:tcW w:w="1668" w:type="dxa"/>
          </w:tcPr>
          <w:p w14:paraId="7B90D02B" w14:textId="77777777" w:rsidR="000A1ECC" w:rsidRPr="0064456E" w:rsidRDefault="000A1ECC" w:rsidP="000A1ECC">
            <w:pPr>
              <w:spacing w:after="160" w:line="279" w:lineRule="auto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A2</w:t>
            </w:r>
          </w:p>
        </w:tc>
        <w:tc>
          <w:tcPr>
            <w:tcW w:w="1134" w:type="dxa"/>
          </w:tcPr>
          <w:p w14:paraId="7D8EF622" w14:textId="19D0FC6A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5" w:type="dxa"/>
          </w:tcPr>
          <w:p w14:paraId="70856192" w14:textId="017028F5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6" w:type="dxa"/>
          </w:tcPr>
          <w:p w14:paraId="47FD1B8B" w14:textId="1277B71E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18" w:type="dxa"/>
          </w:tcPr>
          <w:p w14:paraId="541686ED" w14:textId="15B8AE47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75" w:type="dxa"/>
          </w:tcPr>
          <w:p w14:paraId="7F430D5B" w14:textId="69028BFE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5</w:t>
            </w:r>
          </w:p>
        </w:tc>
      </w:tr>
      <w:tr w:rsidR="000A1ECC" w:rsidRPr="0064456E" w14:paraId="09B194AE" w14:textId="77777777" w:rsidTr="000A1ECC">
        <w:tc>
          <w:tcPr>
            <w:tcW w:w="1668" w:type="dxa"/>
          </w:tcPr>
          <w:p w14:paraId="0892F850" w14:textId="77777777" w:rsidR="000A1ECC" w:rsidRPr="0064456E" w:rsidRDefault="000A1ECC" w:rsidP="000A1ECC">
            <w:pPr>
              <w:spacing w:after="160" w:line="279" w:lineRule="auto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A3</w:t>
            </w:r>
          </w:p>
        </w:tc>
        <w:tc>
          <w:tcPr>
            <w:tcW w:w="1134" w:type="dxa"/>
          </w:tcPr>
          <w:p w14:paraId="094CCB04" w14:textId="21C183F0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75" w:type="dxa"/>
          </w:tcPr>
          <w:p w14:paraId="62150389" w14:textId="17EF60E9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76" w:type="dxa"/>
          </w:tcPr>
          <w:p w14:paraId="5B35899E" w14:textId="55659280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18" w:type="dxa"/>
          </w:tcPr>
          <w:p w14:paraId="2FED4CFD" w14:textId="34B219C2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5" w:type="dxa"/>
          </w:tcPr>
          <w:p w14:paraId="3DAF508A" w14:textId="2F92F87A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1</w:t>
            </w:r>
          </w:p>
        </w:tc>
      </w:tr>
      <w:tr w:rsidR="000A1ECC" w:rsidRPr="0064456E" w14:paraId="70D69A95" w14:textId="77777777" w:rsidTr="000A1ECC">
        <w:tc>
          <w:tcPr>
            <w:tcW w:w="1668" w:type="dxa"/>
          </w:tcPr>
          <w:p w14:paraId="7CA182D1" w14:textId="77777777" w:rsidR="000A1ECC" w:rsidRPr="0064456E" w:rsidRDefault="000A1ECC" w:rsidP="000A1ECC">
            <w:pPr>
              <w:spacing w:after="160" w:line="279" w:lineRule="auto"/>
              <w:rPr>
                <w:rFonts w:ascii="Times New Roman" w:hAnsi="Times New Roman" w:cs="Times New Roman"/>
                <w:lang w:val="en-US"/>
              </w:rPr>
            </w:pPr>
            <w:r w:rsidRPr="0064456E">
              <w:rPr>
                <w:rFonts w:ascii="Times New Roman" w:hAnsi="Times New Roman" w:cs="Times New Roman"/>
                <w:lang w:val="en-US"/>
              </w:rPr>
              <w:t>A4</w:t>
            </w:r>
          </w:p>
        </w:tc>
        <w:tc>
          <w:tcPr>
            <w:tcW w:w="1134" w:type="dxa"/>
          </w:tcPr>
          <w:p w14:paraId="5B248130" w14:textId="45EF56EE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5" w:type="dxa"/>
          </w:tcPr>
          <w:p w14:paraId="227CF29E" w14:textId="7329479E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76" w:type="dxa"/>
          </w:tcPr>
          <w:p w14:paraId="2E746B9F" w14:textId="1CB0FA46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18" w:type="dxa"/>
          </w:tcPr>
          <w:p w14:paraId="43516C88" w14:textId="11AD7588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75" w:type="dxa"/>
          </w:tcPr>
          <w:p w14:paraId="25BD78F8" w14:textId="1AF73C4C" w:rsidR="000A1ECC" w:rsidRPr="0064456E" w:rsidRDefault="003677AE" w:rsidP="000A1ECC">
            <w:pPr>
              <w:spacing w:after="160" w:line="279" w:lineRule="auto"/>
              <w:rPr>
                <w:rFonts w:ascii="Times New Roman" w:hAnsi="Times New Roman" w:cs="Times New Roman"/>
              </w:rPr>
            </w:pPr>
            <w:r w:rsidRPr="0064456E">
              <w:rPr>
                <w:rFonts w:ascii="Times New Roman" w:hAnsi="Times New Roman" w:cs="Times New Roman"/>
              </w:rPr>
              <w:t>4</w:t>
            </w:r>
          </w:p>
        </w:tc>
      </w:tr>
    </w:tbl>
    <w:p w14:paraId="73F533D2" w14:textId="77777777" w:rsidR="000A1ECC" w:rsidRPr="0064456E" w:rsidRDefault="000A1ECC" w:rsidP="000A1ECC">
      <w:pPr>
        <w:rPr>
          <w:rFonts w:ascii="Times New Roman" w:hAnsi="Times New Roman" w:cs="Times New Roman"/>
        </w:rPr>
      </w:pPr>
    </w:p>
    <w:p w14:paraId="20D1FC7F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В данной матрице нет элемента, который одновременно был бы минимальным в своей строке и максимальным в своем столбце, поэтому игра не имеет решения в чистых стратегиях.</w:t>
      </w:r>
    </w:p>
    <w:p w14:paraId="32D05BB2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В этой игре нет </w:t>
      </w:r>
      <w:proofErr w:type="spellStart"/>
      <w:r w:rsidRPr="0064456E">
        <w:rPr>
          <w:rFonts w:ascii="Times New Roman" w:hAnsi="Times New Roman" w:cs="Times New Roman"/>
        </w:rPr>
        <w:t>доминируемых</w:t>
      </w:r>
      <w:proofErr w:type="spellEnd"/>
      <w:r w:rsidRPr="0064456E">
        <w:rPr>
          <w:rFonts w:ascii="Times New Roman" w:hAnsi="Times New Roman" w:cs="Times New Roman"/>
        </w:rPr>
        <w:t xml:space="preserve"> строк или столбцов, поэтому сократить её нельзя.</w:t>
      </w:r>
    </w:p>
    <w:p w14:paraId="7E5A810B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Запишем игру в виде задач линейного программирования.</w:t>
      </w:r>
    </w:p>
    <w:p w14:paraId="71158AD7" w14:textId="77777777" w:rsidR="000A1ECC" w:rsidRPr="0064456E" w:rsidRDefault="000A1ECC" w:rsidP="000A1ECC">
      <w:pPr>
        <w:rPr>
          <w:rFonts w:ascii="Times New Roman" w:hAnsi="Times New Roman" w:cs="Times New Roman"/>
          <w:lang w:val="en-US"/>
        </w:rPr>
      </w:pPr>
      <w:r w:rsidRPr="0064456E">
        <w:rPr>
          <w:rFonts w:ascii="Times New Roman" w:hAnsi="Times New Roman" w:cs="Times New Roman"/>
        </w:rPr>
        <w:t>Для первого игрока:</w:t>
      </w:r>
    </w:p>
    <w:p w14:paraId="627C4015" w14:textId="1CDCF61C" w:rsidR="000A1ECC" w:rsidRPr="0064456E" w:rsidRDefault="000A1ECC" w:rsidP="000A1ECC">
      <w:pPr>
        <w:rPr>
          <w:rFonts w:ascii="Times New Roman" w:hAnsi="Times New Roman" w:cs="Times New Roman"/>
          <w:i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lang w:val="en-US"/>
            </w:rPr>
            <m:t>v</m:t>
          </m:r>
          <m:r>
            <w:rPr>
              <w:rFonts w:ascii="Cambria Math" w:hAnsi="Cambria Math" w:cs="Times New Roman"/>
            </w:rPr>
            <m:t>→</m:t>
          </m:r>
          <m:r>
            <w:rPr>
              <w:rFonts w:ascii="Cambria Math" w:hAnsi="Cambria Math" w:cs="Times New Roman"/>
              <w:lang w:val="en-US"/>
            </w:rPr>
            <m:t>min</m:t>
          </m:r>
          <m:r>
            <m:rPr>
              <m:sty m:val="p"/>
            </m:rPr>
            <w:rPr>
              <w:rFonts w:ascii="Cambria Math" w:hAnsi="Cambria Math" w:cs="Times New Roman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v≤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v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5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v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5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v≤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2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v≤0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 w:cs="Times New Roman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x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≥0;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 w:cs="Times New Roman"/>
            </w:rPr>
            <m:t>=1</m:t>
          </m:r>
        </m:oMath>
      </m:oMathPara>
    </w:p>
    <w:p w14:paraId="53B347B6" w14:textId="68B54C79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Решение задачи дает оптимальную смешанную стратегию для первого игрока:  (</w:t>
      </w:r>
      <w:r w:rsidR="003677AE" w:rsidRPr="0064456E">
        <w:rPr>
          <w:rFonts w:ascii="Times New Roman" w:hAnsi="Times New Roman" w:cs="Times New Roman"/>
        </w:rPr>
        <w:t>2/5; 0; 0; 3/5</w:t>
      </w:r>
      <w:r w:rsidRPr="0064456E">
        <w:rPr>
          <w:rFonts w:ascii="Times New Roman" w:hAnsi="Times New Roman" w:cs="Times New Roman"/>
        </w:rPr>
        <w:t>)</w:t>
      </w:r>
    </w:p>
    <w:p w14:paraId="1FD2E20B" w14:textId="7777777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Для второго игрока:</w:t>
      </w:r>
    </w:p>
    <w:p w14:paraId="78367A10" w14:textId="25766277" w:rsidR="000A1ECC" w:rsidRPr="0064456E" w:rsidRDefault="000A1ECC" w:rsidP="000A1ECC">
      <w:pPr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lang w:val="en-US"/>
            </w:rPr>
            <m:t>v</m:t>
          </m:r>
          <m:r>
            <w:rPr>
              <w:rFonts w:ascii="Cambria Math" w:hAnsi="Cambria Math" w:cs="Times New Roman"/>
            </w:rPr>
            <m:t>→</m:t>
          </m:r>
          <m:r>
            <w:rPr>
              <w:rFonts w:ascii="Cambria Math" w:hAnsi="Cambria Math" w:cs="Times New Roman"/>
              <w:lang w:val="en-US"/>
            </w:rPr>
            <m:t>max</m:t>
          </m:r>
        </m:oMath>
      </m:oMathPara>
    </w:p>
    <w:p w14:paraId="5CF5AF3F" w14:textId="52A473CB" w:rsidR="000A1ECC" w:rsidRPr="0064456E" w:rsidRDefault="0016780B" w:rsidP="000A1ECC">
      <w:pPr>
        <w:rPr>
          <w:rFonts w:ascii="Times New Roman" w:hAnsi="Times New Roman" w:cs="Times New Roman"/>
          <w:i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5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2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</w:rPr>
                    <m:t>≥0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3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5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</w:rPr>
                    <m:t>≥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3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</w:rPr>
                    <m:t>≥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4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3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5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="Times New Roman"/>
                    </w:rPr>
                    <m:t>+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</w:rPr>
                    <m:t>≥0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 w:cs="Times New Roman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y</m:t>
              </m:r>
            </m:e>
            <m:sub>
              <m:r>
                <w:rPr>
                  <w:rFonts w:ascii="Cambria Math" w:hAnsi="Cambria Math" w:cs="Times New Roman"/>
                </w:rPr>
                <m:t>i</m:t>
              </m:r>
            </m:sub>
          </m:sSub>
          <m:r>
            <w:rPr>
              <w:rFonts w:ascii="Cambria Math" w:hAnsi="Cambria Math" w:cs="Times New Roman"/>
            </w:rPr>
            <m:t>≥0;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j=1</m:t>
              </m:r>
            </m:sub>
            <m:sup>
              <m:r>
                <w:rPr>
                  <w:rFonts w:ascii="Cambria Math" w:hAnsi="Cambria Math" w:cs="Times New Roman"/>
                </w:rPr>
                <m:t>5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 w:cs="Times New Roman"/>
            </w:rPr>
            <m:t>=1</m:t>
          </m:r>
        </m:oMath>
      </m:oMathPara>
    </w:p>
    <w:p w14:paraId="5850F241" w14:textId="4FD15707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>Решение задачи дает оптимальную смешанную стратегию для второго игрока: (</w:t>
      </w:r>
      <w:r w:rsidR="003677AE" w:rsidRPr="0064456E">
        <w:rPr>
          <w:rFonts w:ascii="Times New Roman" w:hAnsi="Times New Roman" w:cs="Times New Roman"/>
        </w:rPr>
        <w:t>2/5; 1/15; 0; 0; 8/15</w:t>
      </w:r>
      <w:r w:rsidRPr="0064456E">
        <w:rPr>
          <w:rFonts w:ascii="Times New Roman" w:hAnsi="Times New Roman" w:cs="Times New Roman"/>
        </w:rPr>
        <w:t>)</w:t>
      </w:r>
    </w:p>
    <w:p w14:paraId="346A96CF" w14:textId="31429F00" w:rsidR="000A1ECC" w:rsidRPr="0064456E" w:rsidRDefault="000A1ECC" w:rsidP="000A1ECC">
      <w:pPr>
        <w:rPr>
          <w:rFonts w:ascii="Times New Roman" w:hAnsi="Times New Roman" w:cs="Times New Roman"/>
        </w:rPr>
      </w:pPr>
      <w:r w:rsidRPr="0064456E">
        <w:rPr>
          <w:rFonts w:ascii="Times New Roman" w:hAnsi="Times New Roman" w:cs="Times New Roman"/>
        </w:rPr>
        <w:t xml:space="preserve">В результате значение игры: </w:t>
      </w:r>
      <w:r w:rsidRPr="0064456E">
        <w:rPr>
          <w:rFonts w:ascii="Times New Roman" w:hAnsi="Times New Roman" w:cs="Times New Roman"/>
          <w:i/>
          <w:lang w:val="en-US"/>
        </w:rPr>
        <w:t>v</w:t>
      </w:r>
      <w:r w:rsidRPr="0064456E">
        <w:rPr>
          <w:rFonts w:ascii="Times New Roman" w:hAnsi="Times New Roman" w:cs="Times New Roman"/>
          <w:i/>
        </w:rPr>
        <w:t xml:space="preserve"> </w:t>
      </w:r>
      <w:r w:rsidRPr="0064456E">
        <w:rPr>
          <w:rFonts w:ascii="Times New Roman" w:hAnsi="Times New Roman" w:cs="Times New Roman"/>
        </w:rPr>
        <w:t xml:space="preserve">= </w:t>
      </w:r>
      <w:r w:rsidR="003677AE" w:rsidRPr="0064456E">
        <w:rPr>
          <w:rFonts w:ascii="Times New Roman" w:hAnsi="Times New Roman" w:cs="Times New Roman"/>
        </w:rPr>
        <w:t>16/5</w:t>
      </w:r>
    </w:p>
    <w:sectPr w:rsidR="000A1ECC" w:rsidRPr="0064456E" w:rsidSect="00CB743B">
      <w:headerReference w:type="default" r:id="rId132"/>
      <w:footerReference w:type="default" r:id="rId133"/>
      <w:pgSz w:w="11906" w:h="16838"/>
      <w:pgMar w:top="1440" w:right="1440" w:bottom="993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EB20067" w14:textId="77777777" w:rsidR="0016780B" w:rsidRDefault="0016780B">
      <w:pPr>
        <w:spacing w:after="0" w:line="240" w:lineRule="auto"/>
      </w:pPr>
      <w:r>
        <w:separator/>
      </w:r>
    </w:p>
  </w:endnote>
  <w:endnote w:type="continuationSeparator" w:id="0">
    <w:p w14:paraId="39DB8753" w14:textId="77777777" w:rsidR="0016780B" w:rsidRDefault="001678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itstream Vera Sans">
    <w:altName w:val="Times New Roman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C7297A" w14:paraId="22088E34" w14:textId="77777777" w:rsidTr="191DF1BD">
      <w:trPr>
        <w:trHeight w:val="300"/>
      </w:trPr>
      <w:tc>
        <w:tcPr>
          <w:tcW w:w="3005" w:type="dxa"/>
        </w:tcPr>
        <w:p w14:paraId="2C8D2529" w14:textId="1B58DD2C" w:rsidR="00C7297A" w:rsidRDefault="00C7297A" w:rsidP="191DF1BD">
          <w:pPr>
            <w:pStyle w:val="a3"/>
            <w:ind w:left="-115"/>
          </w:pPr>
        </w:p>
      </w:tc>
      <w:tc>
        <w:tcPr>
          <w:tcW w:w="3005" w:type="dxa"/>
        </w:tcPr>
        <w:p w14:paraId="0D1036CF" w14:textId="0E9EB5E5" w:rsidR="00C7297A" w:rsidRDefault="00C7297A" w:rsidP="191DF1BD">
          <w:pPr>
            <w:pStyle w:val="a3"/>
            <w:jc w:val="center"/>
          </w:pPr>
        </w:p>
      </w:tc>
      <w:tc>
        <w:tcPr>
          <w:tcW w:w="3005" w:type="dxa"/>
        </w:tcPr>
        <w:p w14:paraId="6DD0F8BC" w14:textId="4292F924" w:rsidR="00C7297A" w:rsidRDefault="00C7297A" w:rsidP="191DF1BD">
          <w:pPr>
            <w:pStyle w:val="a3"/>
            <w:ind w:right="-115"/>
            <w:jc w:val="right"/>
          </w:pPr>
        </w:p>
      </w:tc>
    </w:tr>
  </w:tbl>
  <w:p w14:paraId="1420B8E0" w14:textId="6BD602B2" w:rsidR="00C7297A" w:rsidRDefault="00C7297A" w:rsidP="191DF1B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DF107C0" w14:textId="77777777" w:rsidR="0016780B" w:rsidRDefault="0016780B">
      <w:pPr>
        <w:spacing w:after="0" w:line="240" w:lineRule="auto"/>
      </w:pPr>
      <w:r>
        <w:separator/>
      </w:r>
    </w:p>
  </w:footnote>
  <w:footnote w:type="continuationSeparator" w:id="0">
    <w:p w14:paraId="420C8E22" w14:textId="77777777" w:rsidR="0016780B" w:rsidRDefault="001678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6A0" w:firstRow="1" w:lastRow="0" w:firstColumn="1" w:lastColumn="0" w:noHBand="1" w:noVBand="1"/>
    </w:tblPr>
    <w:tblGrid>
      <w:gridCol w:w="3005"/>
      <w:gridCol w:w="3005"/>
      <w:gridCol w:w="3005"/>
    </w:tblGrid>
    <w:tr w:rsidR="00C7297A" w14:paraId="46547189" w14:textId="77777777" w:rsidTr="191DF1BD">
      <w:trPr>
        <w:trHeight w:val="300"/>
      </w:trPr>
      <w:tc>
        <w:tcPr>
          <w:tcW w:w="3005" w:type="dxa"/>
        </w:tcPr>
        <w:p w14:paraId="6E30A76B" w14:textId="019B2754" w:rsidR="00C7297A" w:rsidRDefault="00C7297A" w:rsidP="191DF1BD">
          <w:pPr>
            <w:pStyle w:val="a3"/>
            <w:ind w:left="-115"/>
          </w:pPr>
        </w:p>
      </w:tc>
      <w:tc>
        <w:tcPr>
          <w:tcW w:w="3005" w:type="dxa"/>
        </w:tcPr>
        <w:p w14:paraId="242FCF60" w14:textId="1166637F" w:rsidR="00C7297A" w:rsidRDefault="00C7297A" w:rsidP="191DF1BD">
          <w:pPr>
            <w:pStyle w:val="a3"/>
            <w:jc w:val="center"/>
          </w:pPr>
        </w:p>
      </w:tc>
      <w:tc>
        <w:tcPr>
          <w:tcW w:w="3005" w:type="dxa"/>
        </w:tcPr>
        <w:p w14:paraId="5587FAB0" w14:textId="0C732E96" w:rsidR="00C7297A" w:rsidRDefault="00C7297A" w:rsidP="191DF1BD">
          <w:pPr>
            <w:pStyle w:val="a3"/>
            <w:ind w:right="-115"/>
            <w:jc w:val="right"/>
          </w:pPr>
        </w:p>
      </w:tc>
    </w:tr>
  </w:tbl>
  <w:p w14:paraId="3E779C9E" w14:textId="221BA5C3" w:rsidR="00C7297A" w:rsidRDefault="00C7297A" w:rsidP="191DF1BD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62966"/>
    <w:multiLevelType w:val="hybridMultilevel"/>
    <w:tmpl w:val="C9B6E848"/>
    <w:lvl w:ilvl="0" w:tplc="A1388356">
      <w:start w:val="1"/>
      <w:numFmt w:val="decimal"/>
      <w:lvlText w:val="%1."/>
      <w:lvlJc w:val="left"/>
      <w:pPr>
        <w:ind w:left="720" w:hanging="360"/>
      </w:pPr>
    </w:lvl>
    <w:lvl w:ilvl="1" w:tplc="D8CCB004">
      <w:start w:val="1"/>
      <w:numFmt w:val="lowerLetter"/>
      <w:lvlText w:val="%2."/>
      <w:lvlJc w:val="left"/>
      <w:pPr>
        <w:ind w:left="1440" w:hanging="360"/>
      </w:pPr>
    </w:lvl>
    <w:lvl w:ilvl="2" w:tplc="20E8AA0A">
      <w:start w:val="1"/>
      <w:numFmt w:val="lowerRoman"/>
      <w:lvlText w:val="%3."/>
      <w:lvlJc w:val="right"/>
      <w:pPr>
        <w:ind w:left="2160" w:hanging="180"/>
      </w:pPr>
    </w:lvl>
    <w:lvl w:ilvl="3" w:tplc="F500AC1C">
      <w:start w:val="1"/>
      <w:numFmt w:val="decimal"/>
      <w:lvlText w:val="%4."/>
      <w:lvlJc w:val="left"/>
      <w:pPr>
        <w:ind w:left="2880" w:hanging="360"/>
      </w:pPr>
    </w:lvl>
    <w:lvl w:ilvl="4" w:tplc="3A541D88">
      <w:start w:val="1"/>
      <w:numFmt w:val="lowerLetter"/>
      <w:lvlText w:val="%5."/>
      <w:lvlJc w:val="left"/>
      <w:pPr>
        <w:ind w:left="3600" w:hanging="360"/>
      </w:pPr>
    </w:lvl>
    <w:lvl w:ilvl="5" w:tplc="626AF120">
      <w:start w:val="1"/>
      <w:numFmt w:val="lowerRoman"/>
      <w:lvlText w:val="%6."/>
      <w:lvlJc w:val="right"/>
      <w:pPr>
        <w:ind w:left="4320" w:hanging="180"/>
      </w:pPr>
    </w:lvl>
    <w:lvl w:ilvl="6" w:tplc="D85E30EE">
      <w:start w:val="1"/>
      <w:numFmt w:val="decimal"/>
      <w:lvlText w:val="%7."/>
      <w:lvlJc w:val="left"/>
      <w:pPr>
        <w:ind w:left="5040" w:hanging="360"/>
      </w:pPr>
    </w:lvl>
    <w:lvl w:ilvl="7" w:tplc="98661164">
      <w:start w:val="1"/>
      <w:numFmt w:val="lowerLetter"/>
      <w:lvlText w:val="%8."/>
      <w:lvlJc w:val="left"/>
      <w:pPr>
        <w:ind w:left="5760" w:hanging="360"/>
      </w:pPr>
    </w:lvl>
    <w:lvl w:ilvl="8" w:tplc="B0704884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214D4"/>
    <w:multiLevelType w:val="hybridMultilevel"/>
    <w:tmpl w:val="1026D404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>
    <w:nsid w:val="15C5634E"/>
    <w:multiLevelType w:val="hybridMultilevel"/>
    <w:tmpl w:val="BCBC02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BA11D7"/>
    <w:multiLevelType w:val="hybridMultilevel"/>
    <w:tmpl w:val="4150EC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896488"/>
    <w:multiLevelType w:val="hybridMultilevel"/>
    <w:tmpl w:val="AFC25A74"/>
    <w:lvl w:ilvl="0" w:tplc="D94490A6">
      <w:start w:val="2"/>
      <w:numFmt w:val="decimal"/>
      <w:lvlText w:val="%1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5">
    <w:nsid w:val="221129A9"/>
    <w:multiLevelType w:val="hybridMultilevel"/>
    <w:tmpl w:val="076AE9B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FB0295A"/>
    <w:multiLevelType w:val="hybridMultilevel"/>
    <w:tmpl w:val="4B660DA6"/>
    <w:lvl w:ilvl="0" w:tplc="79C02A82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097EA6"/>
    <w:multiLevelType w:val="hybridMultilevel"/>
    <w:tmpl w:val="DCE84524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43933196"/>
    <w:multiLevelType w:val="hybridMultilevel"/>
    <w:tmpl w:val="678844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6135CF"/>
    <w:multiLevelType w:val="hybridMultilevel"/>
    <w:tmpl w:val="D6064572"/>
    <w:lvl w:ilvl="0" w:tplc="8A7635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A93D67"/>
    <w:multiLevelType w:val="hybridMultilevel"/>
    <w:tmpl w:val="92A4FFE4"/>
    <w:lvl w:ilvl="0" w:tplc="89AC0E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F8C1BB0"/>
    <w:multiLevelType w:val="hybridMultilevel"/>
    <w:tmpl w:val="6CDA88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AD5CD0"/>
    <w:multiLevelType w:val="hybridMultilevel"/>
    <w:tmpl w:val="237482AA"/>
    <w:lvl w:ilvl="0" w:tplc="F224CDCA">
      <w:start w:val="1"/>
      <w:numFmt w:val="decimal"/>
      <w:lvlText w:val="4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A851B8"/>
    <w:multiLevelType w:val="hybridMultilevel"/>
    <w:tmpl w:val="A83EFB68"/>
    <w:lvl w:ilvl="0" w:tplc="8ABE21F0">
      <w:start w:val="1"/>
      <w:numFmt w:val="decimal"/>
      <w:lvlText w:val="%1."/>
      <w:lvlJc w:val="left"/>
      <w:pPr>
        <w:ind w:left="720" w:hanging="360"/>
      </w:pPr>
    </w:lvl>
    <w:lvl w:ilvl="1" w:tplc="729C3D68">
      <w:start w:val="1"/>
      <w:numFmt w:val="lowerLetter"/>
      <w:lvlText w:val="%2."/>
      <w:lvlJc w:val="left"/>
      <w:pPr>
        <w:ind w:left="1440" w:hanging="360"/>
      </w:pPr>
    </w:lvl>
    <w:lvl w:ilvl="2" w:tplc="34F4F54A">
      <w:start w:val="1"/>
      <w:numFmt w:val="lowerRoman"/>
      <w:lvlText w:val="%3."/>
      <w:lvlJc w:val="right"/>
      <w:pPr>
        <w:ind w:left="2160" w:hanging="180"/>
      </w:pPr>
    </w:lvl>
    <w:lvl w:ilvl="3" w:tplc="E18448BA">
      <w:start w:val="1"/>
      <w:numFmt w:val="decimal"/>
      <w:lvlText w:val="%4."/>
      <w:lvlJc w:val="left"/>
      <w:pPr>
        <w:ind w:left="2880" w:hanging="360"/>
      </w:pPr>
    </w:lvl>
    <w:lvl w:ilvl="4" w:tplc="58F8BBEC">
      <w:start w:val="1"/>
      <w:numFmt w:val="lowerLetter"/>
      <w:lvlText w:val="%5."/>
      <w:lvlJc w:val="left"/>
      <w:pPr>
        <w:ind w:left="3600" w:hanging="360"/>
      </w:pPr>
    </w:lvl>
    <w:lvl w:ilvl="5" w:tplc="BBBCCE42">
      <w:start w:val="1"/>
      <w:numFmt w:val="lowerRoman"/>
      <w:lvlText w:val="%6."/>
      <w:lvlJc w:val="right"/>
      <w:pPr>
        <w:ind w:left="4320" w:hanging="180"/>
      </w:pPr>
    </w:lvl>
    <w:lvl w:ilvl="6" w:tplc="46C6AA96">
      <w:start w:val="1"/>
      <w:numFmt w:val="decimal"/>
      <w:lvlText w:val="%7."/>
      <w:lvlJc w:val="left"/>
      <w:pPr>
        <w:ind w:left="5040" w:hanging="360"/>
      </w:pPr>
    </w:lvl>
    <w:lvl w:ilvl="7" w:tplc="A8BA9162">
      <w:start w:val="1"/>
      <w:numFmt w:val="lowerLetter"/>
      <w:lvlText w:val="%8."/>
      <w:lvlJc w:val="left"/>
      <w:pPr>
        <w:ind w:left="5760" w:hanging="360"/>
      </w:pPr>
    </w:lvl>
    <w:lvl w:ilvl="8" w:tplc="D3028F72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0"/>
  </w:num>
  <w:num w:numId="3">
    <w:abstractNumId w:val="7"/>
  </w:num>
  <w:num w:numId="4">
    <w:abstractNumId w:val="2"/>
  </w:num>
  <w:num w:numId="5">
    <w:abstractNumId w:val="8"/>
  </w:num>
  <w:num w:numId="6">
    <w:abstractNumId w:val="5"/>
  </w:num>
  <w:num w:numId="7">
    <w:abstractNumId w:val="9"/>
  </w:num>
  <w:num w:numId="8">
    <w:abstractNumId w:val="4"/>
  </w:num>
  <w:num w:numId="9">
    <w:abstractNumId w:val="1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</w:num>
  <w:num w:numId="13">
    <w:abstractNumId w:val="12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2AACB7"/>
    <w:rsid w:val="00014FB9"/>
    <w:rsid w:val="00024C97"/>
    <w:rsid w:val="000341B5"/>
    <w:rsid w:val="000553C6"/>
    <w:rsid w:val="000631E6"/>
    <w:rsid w:val="000639DA"/>
    <w:rsid w:val="00066A8B"/>
    <w:rsid w:val="000844AE"/>
    <w:rsid w:val="0009099C"/>
    <w:rsid w:val="000A1ECC"/>
    <w:rsid w:val="000A3C31"/>
    <w:rsid w:val="000A66E5"/>
    <w:rsid w:val="000C0F95"/>
    <w:rsid w:val="000C56BC"/>
    <w:rsid w:val="000C7B1B"/>
    <w:rsid w:val="000D6D98"/>
    <w:rsid w:val="000E03AB"/>
    <w:rsid w:val="000E2A35"/>
    <w:rsid w:val="000F0C58"/>
    <w:rsid w:val="000F5EDC"/>
    <w:rsid w:val="000F7B5B"/>
    <w:rsid w:val="0011170E"/>
    <w:rsid w:val="0011780F"/>
    <w:rsid w:val="00130417"/>
    <w:rsid w:val="001304CD"/>
    <w:rsid w:val="00132344"/>
    <w:rsid w:val="001376BF"/>
    <w:rsid w:val="00140F3B"/>
    <w:rsid w:val="00142930"/>
    <w:rsid w:val="00142AE4"/>
    <w:rsid w:val="0014392A"/>
    <w:rsid w:val="00150D81"/>
    <w:rsid w:val="0016780B"/>
    <w:rsid w:val="00170663"/>
    <w:rsid w:val="00193176"/>
    <w:rsid w:val="00194B1C"/>
    <w:rsid w:val="00197498"/>
    <w:rsid w:val="001A1E89"/>
    <w:rsid w:val="001A6AEA"/>
    <w:rsid w:val="001B5B3A"/>
    <w:rsid w:val="001B7AEB"/>
    <w:rsid w:val="001C253A"/>
    <w:rsid w:val="001C4AB3"/>
    <w:rsid w:val="001C4EA6"/>
    <w:rsid w:val="001D037A"/>
    <w:rsid w:val="001D1F57"/>
    <w:rsid w:val="001E1BFE"/>
    <w:rsid w:val="001F0156"/>
    <w:rsid w:val="001F6D1D"/>
    <w:rsid w:val="001F7333"/>
    <w:rsid w:val="00203549"/>
    <w:rsid w:val="00216431"/>
    <w:rsid w:val="00222201"/>
    <w:rsid w:val="0023026C"/>
    <w:rsid w:val="00250DE2"/>
    <w:rsid w:val="00251AD6"/>
    <w:rsid w:val="00256F4A"/>
    <w:rsid w:val="00262044"/>
    <w:rsid w:val="002669D6"/>
    <w:rsid w:val="00267DDC"/>
    <w:rsid w:val="002760EA"/>
    <w:rsid w:val="00277F38"/>
    <w:rsid w:val="0028169F"/>
    <w:rsid w:val="002A042F"/>
    <w:rsid w:val="002A180A"/>
    <w:rsid w:val="002A3C31"/>
    <w:rsid w:val="002B0A74"/>
    <w:rsid w:val="002B3FCE"/>
    <w:rsid w:val="002B4C2E"/>
    <w:rsid w:val="002B7571"/>
    <w:rsid w:val="002D514B"/>
    <w:rsid w:val="002D685E"/>
    <w:rsid w:val="002E09B5"/>
    <w:rsid w:val="002E0DEC"/>
    <w:rsid w:val="002E5FB1"/>
    <w:rsid w:val="003057F2"/>
    <w:rsid w:val="00311153"/>
    <w:rsid w:val="00320309"/>
    <w:rsid w:val="00322D05"/>
    <w:rsid w:val="00336ED3"/>
    <w:rsid w:val="00343720"/>
    <w:rsid w:val="00347580"/>
    <w:rsid w:val="00356F75"/>
    <w:rsid w:val="003572E2"/>
    <w:rsid w:val="003677AE"/>
    <w:rsid w:val="0037142C"/>
    <w:rsid w:val="00371C90"/>
    <w:rsid w:val="00380442"/>
    <w:rsid w:val="003A221C"/>
    <w:rsid w:val="003A2A94"/>
    <w:rsid w:val="003A404B"/>
    <w:rsid w:val="003B004E"/>
    <w:rsid w:val="003B55F0"/>
    <w:rsid w:val="003C6689"/>
    <w:rsid w:val="003D39C0"/>
    <w:rsid w:val="003D449C"/>
    <w:rsid w:val="003D5C15"/>
    <w:rsid w:val="003D6A79"/>
    <w:rsid w:val="003F15B5"/>
    <w:rsid w:val="003F65F4"/>
    <w:rsid w:val="00412849"/>
    <w:rsid w:val="00414774"/>
    <w:rsid w:val="00414E1B"/>
    <w:rsid w:val="00423145"/>
    <w:rsid w:val="00424DF3"/>
    <w:rsid w:val="00427DBB"/>
    <w:rsid w:val="0043038F"/>
    <w:rsid w:val="00444120"/>
    <w:rsid w:val="0045080C"/>
    <w:rsid w:val="00464858"/>
    <w:rsid w:val="0046577E"/>
    <w:rsid w:val="00470294"/>
    <w:rsid w:val="004844D9"/>
    <w:rsid w:val="004906B9"/>
    <w:rsid w:val="004A4C4E"/>
    <w:rsid w:val="004A691B"/>
    <w:rsid w:val="004B164B"/>
    <w:rsid w:val="004B2B53"/>
    <w:rsid w:val="004B2DE5"/>
    <w:rsid w:val="004B4876"/>
    <w:rsid w:val="004B4DB7"/>
    <w:rsid w:val="004C0ED8"/>
    <w:rsid w:val="004C2221"/>
    <w:rsid w:val="004D15A2"/>
    <w:rsid w:val="004D243A"/>
    <w:rsid w:val="004D71E8"/>
    <w:rsid w:val="004E000C"/>
    <w:rsid w:val="004E4379"/>
    <w:rsid w:val="004F2BCB"/>
    <w:rsid w:val="005008CD"/>
    <w:rsid w:val="00501072"/>
    <w:rsid w:val="005067BB"/>
    <w:rsid w:val="00516A4F"/>
    <w:rsid w:val="005214D1"/>
    <w:rsid w:val="00530363"/>
    <w:rsid w:val="00546644"/>
    <w:rsid w:val="005501EB"/>
    <w:rsid w:val="00550C2A"/>
    <w:rsid w:val="00571834"/>
    <w:rsid w:val="00575AB4"/>
    <w:rsid w:val="00590846"/>
    <w:rsid w:val="00590B52"/>
    <w:rsid w:val="00594481"/>
    <w:rsid w:val="005948B9"/>
    <w:rsid w:val="005A3312"/>
    <w:rsid w:val="005A7E2C"/>
    <w:rsid w:val="005B1266"/>
    <w:rsid w:val="005B1EC5"/>
    <w:rsid w:val="005B5C88"/>
    <w:rsid w:val="005B63F0"/>
    <w:rsid w:val="005D284D"/>
    <w:rsid w:val="005D4697"/>
    <w:rsid w:val="005D61C3"/>
    <w:rsid w:val="005E057B"/>
    <w:rsid w:val="005E1206"/>
    <w:rsid w:val="005E1339"/>
    <w:rsid w:val="005F6349"/>
    <w:rsid w:val="005F6BD8"/>
    <w:rsid w:val="00604501"/>
    <w:rsid w:val="00611DF9"/>
    <w:rsid w:val="00616523"/>
    <w:rsid w:val="00617C2E"/>
    <w:rsid w:val="006215A5"/>
    <w:rsid w:val="00637C66"/>
    <w:rsid w:val="00640A23"/>
    <w:rsid w:val="0064456E"/>
    <w:rsid w:val="00651FFB"/>
    <w:rsid w:val="0065548F"/>
    <w:rsid w:val="00657D81"/>
    <w:rsid w:val="00664AD7"/>
    <w:rsid w:val="00676A2C"/>
    <w:rsid w:val="0068211B"/>
    <w:rsid w:val="00682BC6"/>
    <w:rsid w:val="006855EF"/>
    <w:rsid w:val="00687813"/>
    <w:rsid w:val="0069728D"/>
    <w:rsid w:val="006A51F1"/>
    <w:rsid w:val="006B463E"/>
    <w:rsid w:val="006C10E5"/>
    <w:rsid w:val="006C16DD"/>
    <w:rsid w:val="006C23FD"/>
    <w:rsid w:val="006E78F6"/>
    <w:rsid w:val="00711862"/>
    <w:rsid w:val="00712C73"/>
    <w:rsid w:val="00721628"/>
    <w:rsid w:val="00736A56"/>
    <w:rsid w:val="00742426"/>
    <w:rsid w:val="0074379D"/>
    <w:rsid w:val="00754644"/>
    <w:rsid w:val="007645D4"/>
    <w:rsid w:val="00764BCC"/>
    <w:rsid w:val="00765DE2"/>
    <w:rsid w:val="00775478"/>
    <w:rsid w:val="00775B36"/>
    <w:rsid w:val="00775B4D"/>
    <w:rsid w:val="00785B51"/>
    <w:rsid w:val="00786EC8"/>
    <w:rsid w:val="00795C7F"/>
    <w:rsid w:val="007A08A6"/>
    <w:rsid w:val="007A0B72"/>
    <w:rsid w:val="007A159A"/>
    <w:rsid w:val="007B231A"/>
    <w:rsid w:val="007B4893"/>
    <w:rsid w:val="007B58BC"/>
    <w:rsid w:val="007C00A6"/>
    <w:rsid w:val="007C6260"/>
    <w:rsid w:val="007D0EAA"/>
    <w:rsid w:val="007D31B1"/>
    <w:rsid w:val="007E7540"/>
    <w:rsid w:val="007F263F"/>
    <w:rsid w:val="007F7C34"/>
    <w:rsid w:val="0080210D"/>
    <w:rsid w:val="00826B3C"/>
    <w:rsid w:val="008535C3"/>
    <w:rsid w:val="008556D7"/>
    <w:rsid w:val="00856ADC"/>
    <w:rsid w:val="0086048E"/>
    <w:rsid w:val="00861FB5"/>
    <w:rsid w:val="0086422B"/>
    <w:rsid w:val="0086423E"/>
    <w:rsid w:val="008673B4"/>
    <w:rsid w:val="00871CF6"/>
    <w:rsid w:val="00880D3C"/>
    <w:rsid w:val="00881E43"/>
    <w:rsid w:val="00884B85"/>
    <w:rsid w:val="00891082"/>
    <w:rsid w:val="0089506F"/>
    <w:rsid w:val="008A36AA"/>
    <w:rsid w:val="008B7D13"/>
    <w:rsid w:val="008B7D32"/>
    <w:rsid w:val="008D59D6"/>
    <w:rsid w:val="008D6213"/>
    <w:rsid w:val="008E2DAB"/>
    <w:rsid w:val="008EDB25"/>
    <w:rsid w:val="008F03A7"/>
    <w:rsid w:val="0091572A"/>
    <w:rsid w:val="00916AC8"/>
    <w:rsid w:val="009264BE"/>
    <w:rsid w:val="00972671"/>
    <w:rsid w:val="00974172"/>
    <w:rsid w:val="00977DE0"/>
    <w:rsid w:val="00984DE2"/>
    <w:rsid w:val="00986801"/>
    <w:rsid w:val="009937C6"/>
    <w:rsid w:val="009A2906"/>
    <w:rsid w:val="009A2ED1"/>
    <w:rsid w:val="009A3693"/>
    <w:rsid w:val="009B4100"/>
    <w:rsid w:val="009C562D"/>
    <w:rsid w:val="009D0E46"/>
    <w:rsid w:val="009F032F"/>
    <w:rsid w:val="009F212A"/>
    <w:rsid w:val="009F2289"/>
    <w:rsid w:val="009F28C3"/>
    <w:rsid w:val="009F676B"/>
    <w:rsid w:val="00A14129"/>
    <w:rsid w:val="00A14543"/>
    <w:rsid w:val="00A14632"/>
    <w:rsid w:val="00A200DE"/>
    <w:rsid w:val="00A20F56"/>
    <w:rsid w:val="00A212CC"/>
    <w:rsid w:val="00A22EA3"/>
    <w:rsid w:val="00A27916"/>
    <w:rsid w:val="00A31053"/>
    <w:rsid w:val="00A33D13"/>
    <w:rsid w:val="00A344CD"/>
    <w:rsid w:val="00A41346"/>
    <w:rsid w:val="00A56763"/>
    <w:rsid w:val="00A6196F"/>
    <w:rsid w:val="00A62ECD"/>
    <w:rsid w:val="00A66CB9"/>
    <w:rsid w:val="00A72030"/>
    <w:rsid w:val="00A80932"/>
    <w:rsid w:val="00A92BD0"/>
    <w:rsid w:val="00AA136A"/>
    <w:rsid w:val="00AA3895"/>
    <w:rsid w:val="00AD2C22"/>
    <w:rsid w:val="00AD7B47"/>
    <w:rsid w:val="00AE01E7"/>
    <w:rsid w:val="00AE217A"/>
    <w:rsid w:val="00B218A5"/>
    <w:rsid w:val="00B27B16"/>
    <w:rsid w:val="00B32D43"/>
    <w:rsid w:val="00B32FA6"/>
    <w:rsid w:val="00B3317A"/>
    <w:rsid w:val="00B33D4F"/>
    <w:rsid w:val="00B4176C"/>
    <w:rsid w:val="00B46C4F"/>
    <w:rsid w:val="00B47164"/>
    <w:rsid w:val="00B4768E"/>
    <w:rsid w:val="00B60B42"/>
    <w:rsid w:val="00B624CC"/>
    <w:rsid w:val="00B67131"/>
    <w:rsid w:val="00B71FBF"/>
    <w:rsid w:val="00B82451"/>
    <w:rsid w:val="00B876C5"/>
    <w:rsid w:val="00B92D8A"/>
    <w:rsid w:val="00BA2D42"/>
    <w:rsid w:val="00BA4F61"/>
    <w:rsid w:val="00BA7590"/>
    <w:rsid w:val="00BB2474"/>
    <w:rsid w:val="00BC584C"/>
    <w:rsid w:val="00BD77CF"/>
    <w:rsid w:val="00BE0511"/>
    <w:rsid w:val="00BE58B3"/>
    <w:rsid w:val="00BF1E76"/>
    <w:rsid w:val="00C01149"/>
    <w:rsid w:val="00C146EF"/>
    <w:rsid w:val="00C156D8"/>
    <w:rsid w:val="00C335B5"/>
    <w:rsid w:val="00C43C16"/>
    <w:rsid w:val="00C52382"/>
    <w:rsid w:val="00C6314F"/>
    <w:rsid w:val="00C7297A"/>
    <w:rsid w:val="00C75693"/>
    <w:rsid w:val="00C852BA"/>
    <w:rsid w:val="00C96664"/>
    <w:rsid w:val="00CB189B"/>
    <w:rsid w:val="00CB743B"/>
    <w:rsid w:val="00CD0FE5"/>
    <w:rsid w:val="00CD3AE8"/>
    <w:rsid w:val="00D01A6C"/>
    <w:rsid w:val="00D129F8"/>
    <w:rsid w:val="00D14268"/>
    <w:rsid w:val="00D149C0"/>
    <w:rsid w:val="00D2525B"/>
    <w:rsid w:val="00D271B2"/>
    <w:rsid w:val="00D35389"/>
    <w:rsid w:val="00D36A67"/>
    <w:rsid w:val="00D40839"/>
    <w:rsid w:val="00D414C1"/>
    <w:rsid w:val="00D50E8C"/>
    <w:rsid w:val="00D51D0E"/>
    <w:rsid w:val="00D5731A"/>
    <w:rsid w:val="00D67C6B"/>
    <w:rsid w:val="00D70785"/>
    <w:rsid w:val="00D71A34"/>
    <w:rsid w:val="00D80360"/>
    <w:rsid w:val="00D92A1B"/>
    <w:rsid w:val="00D95087"/>
    <w:rsid w:val="00D97801"/>
    <w:rsid w:val="00DA09D9"/>
    <w:rsid w:val="00DA631A"/>
    <w:rsid w:val="00DB7031"/>
    <w:rsid w:val="00DC0BB1"/>
    <w:rsid w:val="00DD3529"/>
    <w:rsid w:val="00DD60A5"/>
    <w:rsid w:val="00DE0AAB"/>
    <w:rsid w:val="00DE1238"/>
    <w:rsid w:val="00DE14D6"/>
    <w:rsid w:val="00DE50C5"/>
    <w:rsid w:val="00DE5943"/>
    <w:rsid w:val="00DF02E5"/>
    <w:rsid w:val="00DF188E"/>
    <w:rsid w:val="00E06026"/>
    <w:rsid w:val="00E07582"/>
    <w:rsid w:val="00E148CF"/>
    <w:rsid w:val="00E15AAB"/>
    <w:rsid w:val="00E27AF4"/>
    <w:rsid w:val="00E3433A"/>
    <w:rsid w:val="00E47E49"/>
    <w:rsid w:val="00E55048"/>
    <w:rsid w:val="00E57EAA"/>
    <w:rsid w:val="00E60E4F"/>
    <w:rsid w:val="00E61CCF"/>
    <w:rsid w:val="00E65346"/>
    <w:rsid w:val="00E65A3C"/>
    <w:rsid w:val="00E71D10"/>
    <w:rsid w:val="00E77C04"/>
    <w:rsid w:val="00E92CE8"/>
    <w:rsid w:val="00EA3A68"/>
    <w:rsid w:val="00EB5AAC"/>
    <w:rsid w:val="00EC1749"/>
    <w:rsid w:val="00ED1FA7"/>
    <w:rsid w:val="00EE62DA"/>
    <w:rsid w:val="00F02CB0"/>
    <w:rsid w:val="00F07C7A"/>
    <w:rsid w:val="00F1799F"/>
    <w:rsid w:val="00F23816"/>
    <w:rsid w:val="00F31724"/>
    <w:rsid w:val="00F33F22"/>
    <w:rsid w:val="00F36673"/>
    <w:rsid w:val="00F36681"/>
    <w:rsid w:val="00F37BFD"/>
    <w:rsid w:val="00F45DF3"/>
    <w:rsid w:val="00F471ED"/>
    <w:rsid w:val="00F6274A"/>
    <w:rsid w:val="00F6586F"/>
    <w:rsid w:val="00F73FD4"/>
    <w:rsid w:val="00F765F9"/>
    <w:rsid w:val="00F86A7A"/>
    <w:rsid w:val="00F96D42"/>
    <w:rsid w:val="00FA0B76"/>
    <w:rsid w:val="00FA5FAC"/>
    <w:rsid w:val="00FB0D2B"/>
    <w:rsid w:val="00FB70CE"/>
    <w:rsid w:val="00FC16CC"/>
    <w:rsid w:val="00FC509A"/>
    <w:rsid w:val="00FD188B"/>
    <w:rsid w:val="00FD53C5"/>
    <w:rsid w:val="00FD5411"/>
    <w:rsid w:val="00FD7ACB"/>
    <w:rsid w:val="00FE39FA"/>
    <w:rsid w:val="00FE3DF0"/>
    <w:rsid w:val="00FE65CE"/>
    <w:rsid w:val="00FF2460"/>
    <w:rsid w:val="0A102989"/>
    <w:rsid w:val="1109F260"/>
    <w:rsid w:val="191DF1BD"/>
    <w:rsid w:val="1BF88B5B"/>
    <w:rsid w:val="1F1D5A1B"/>
    <w:rsid w:val="23D7F9DF"/>
    <w:rsid w:val="242EC65B"/>
    <w:rsid w:val="278FAA49"/>
    <w:rsid w:val="299D205E"/>
    <w:rsid w:val="2CC18EB7"/>
    <w:rsid w:val="2D17C4D3"/>
    <w:rsid w:val="2EEBEC53"/>
    <w:rsid w:val="34719C9E"/>
    <w:rsid w:val="3B048ECF"/>
    <w:rsid w:val="3B7CFD28"/>
    <w:rsid w:val="3BB925C1"/>
    <w:rsid w:val="3FAE406F"/>
    <w:rsid w:val="462AACB7"/>
    <w:rsid w:val="46A951BC"/>
    <w:rsid w:val="488F96E7"/>
    <w:rsid w:val="4B0589A3"/>
    <w:rsid w:val="4B31665B"/>
    <w:rsid w:val="4F824EE0"/>
    <w:rsid w:val="510B9E9A"/>
    <w:rsid w:val="53166294"/>
    <w:rsid w:val="54D5D6F8"/>
    <w:rsid w:val="57807ACF"/>
    <w:rsid w:val="5B3E24B3"/>
    <w:rsid w:val="5CEA3454"/>
    <w:rsid w:val="6026578A"/>
    <w:rsid w:val="62B07582"/>
    <w:rsid w:val="62F4E560"/>
    <w:rsid w:val="6629BE86"/>
    <w:rsid w:val="67C99B49"/>
    <w:rsid w:val="68ADBBF0"/>
    <w:rsid w:val="6BCB9C37"/>
    <w:rsid w:val="6C1940CB"/>
    <w:rsid w:val="6F9799E3"/>
    <w:rsid w:val="706ECE15"/>
    <w:rsid w:val="7210ADE2"/>
    <w:rsid w:val="7309C2B0"/>
    <w:rsid w:val="74AB80C1"/>
    <w:rsid w:val="752D70A5"/>
    <w:rsid w:val="76D7B472"/>
    <w:rsid w:val="78154C92"/>
    <w:rsid w:val="7BCC7814"/>
    <w:rsid w:val="7C1C164D"/>
    <w:rsid w:val="7D562BC0"/>
    <w:rsid w:val="7F383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2AAC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5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>
      <w:pPr>
        <w:spacing w:after="160" w:line="27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876"/>
  </w:style>
  <w:style w:type="paragraph" w:styleId="1">
    <w:name w:val="heading 1"/>
    <w:basedOn w:val="a"/>
    <w:next w:val="a"/>
    <w:link w:val="10"/>
    <w:uiPriority w:val="9"/>
    <w:qFormat/>
    <w:rsid w:val="00E15AA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15AAB"/>
    <w:pPr>
      <w:widowControl w:val="0"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15AAB"/>
    <w:pPr>
      <w:widowControl w:val="0"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0A2F4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paragraph" w:styleId="a4">
    <w:name w:val="footer"/>
    <w:basedOn w:val="a"/>
    <w:uiPriority w:val="99"/>
    <w:unhideWhenUsed/>
    <w:rsid w:val="191DF1BD"/>
    <w:pPr>
      <w:tabs>
        <w:tab w:val="center" w:pos="4680"/>
        <w:tab w:val="right" w:pos="9360"/>
      </w:tabs>
      <w:spacing w:after="0" w:line="240" w:lineRule="auto"/>
    </w:pPr>
  </w:style>
  <w:style w:type="table" w:styleId="a5">
    <w:name w:val="Table Grid"/>
    <w:basedOn w:val="a1"/>
    <w:uiPriority w:val="59"/>
    <w:rsid w:val="00FB41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15AAB"/>
    <w:rPr>
      <w:rFonts w:asciiTheme="majorHAnsi" w:eastAsiaTheme="majorEastAsia" w:hAnsiTheme="majorHAnsi" w:cstheme="majorBidi"/>
      <w:color w:val="0A2F40" w:themeColor="accent1" w:themeShade="7F"/>
    </w:rPr>
  </w:style>
  <w:style w:type="paragraph" w:customStyle="1" w:styleId="11">
    <w:name w:val="Стиль1"/>
    <w:basedOn w:val="a"/>
    <w:link w:val="12"/>
    <w:qFormat/>
    <w:rsid w:val="00E15AAB"/>
    <w:pPr>
      <w:spacing w:after="0" w:line="240" w:lineRule="auto"/>
      <w:jc w:val="center"/>
    </w:pPr>
    <w:rPr>
      <w:rFonts w:ascii="Calibri" w:eastAsia="Calibri" w:hAnsi="Calibri" w:cs="Times New Roman"/>
      <w:smallCaps/>
      <w:sz w:val="32"/>
      <w:szCs w:val="28"/>
    </w:rPr>
  </w:style>
  <w:style w:type="character" w:customStyle="1" w:styleId="12">
    <w:name w:val="Стиль1 Знак"/>
    <w:basedOn w:val="a0"/>
    <w:link w:val="11"/>
    <w:rsid w:val="00E15AAB"/>
    <w:rPr>
      <w:rFonts w:ascii="Calibri" w:eastAsia="Calibri" w:hAnsi="Calibri" w:cs="Times New Roman"/>
      <w:smallCaps/>
      <w:sz w:val="32"/>
      <w:szCs w:val="28"/>
    </w:rPr>
  </w:style>
  <w:style w:type="paragraph" w:customStyle="1" w:styleId="a7">
    <w:name w:val="Министерство"/>
    <w:basedOn w:val="1"/>
    <w:rsid w:val="00E15AAB"/>
    <w:pPr>
      <w:keepNext w:val="0"/>
      <w:keepLines w:val="0"/>
      <w:widowControl w:val="0"/>
      <w:spacing w:before="0" w:after="240" w:line="240" w:lineRule="auto"/>
      <w:contextualSpacing/>
      <w:jc w:val="center"/>
    </w:pPr>
    <w:rPr>
      <w:rFonts w:ascii="Calibri Light" w:eastAsia="Times New Roman" w:hAnsi="Calibri Light" w:cs="Times New Roman"/>
      <w:color w:val="auto"/>
      <w:sz w:val="36"/>
      <w:szCs w:val="20"/>
      <w:shd w:val="clear" w:color="auto" w:fill="FFFFFF"/>
    </w:rPr>
  </w:style>
  <w:style w:type="character" w:customStyle="1" w:styleId="10">
    <w:name w:val="Заголовок 1 Знак"/>
    <w:basedOn w:val="a0"/>
    <w:link w:val="1"/>
    <w:uiPriority w:val="9"/>
    <w:rsid w:val="00E15AA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styleId="a8">
    <w:name w:val="annotation reference"/>
    <w:basedOn w:val="a0"/>
    <w:uiPriority w:val="99"/>
    <w:semiHidden/>
    <w:unhideWhenUsed/>
    <w:rsid w:val="001D1F57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1D1F5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1D1F57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1D1F57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1D1F57"/>
    <w:rPr>
      <w:b/>
      <w:bCs/>
      <w:sz w:val="20"/>
      <w:szCs w:val="20"/>
    </w:rPr>
  </w:style>
  <w:style w:type="character" w:styleId="ad">
    <w:name w:val="Placeholder Text"/>
    <w:basedOn w:val="a0"/>
    <w:uiPriority w:val="99"/>
    <w:semiHidden/>
    <w:rsid w:val="003D5C15"/>
  </w:style>
  <w:style w:type="paragraph" w:styleId="ae">
    <w:name w:val="caption"/>
    <w:basedOn w:val="a"/>
    <w:next w:val="a"/>
    <w:uiPriority w:val="35"/>
    <w:unhideWhenUsed/>
    <w:qFormat/>
    <w:rsid w:val="008535C3"/>
    <w:pPr>
      <w:spacing w:after="200" w:line="240" w:lineRule="auto"/>
    </w:pPr>
    <w:rPr>
      <w:i/>
      <w:iCs/>
      <w:color w:val="0E2841" w:themeColor="text2"/>
      <w:sz w:val="18"/>
      <w:szCs w:val="18"/>
    </w:rPr>
  </w:style>
  <w:style w:type="paragraph" w:styleId="af">
    <w:name w:val="Balloon Text"/>
    <w:basedOn w:val="a"/>
    <w:link w:val="af0"/>
    <w:uiPriority w:val="99"/>
    <w:semiHidden/>
    <w:unhideWhenUsed/>
    <w:rsid w:val="00143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4392A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unhideWhenUsed/>
    <w:rsid w:val="00ED1FA7"/>
    <w:rPr>
      <w:color w:val="467886" w:themeColor="hyperlink"/>
      <w:u w:val="single"/>
    </w:rPr>
  </w:style>
  <w:style w:type="paragraph" w:styleId="af2">
    <w:name w:val="Normal (Web)"/>
    <w:basedOn w:val="a"/>
    <w:uiPriority w:val="99"/>
    <w:unhideWhenUsed/>
    <w:rsid w:val="00DA63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5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820632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188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67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3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8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8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15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6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7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8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3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11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97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3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62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5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2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7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0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2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5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0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04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8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5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9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62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2961397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80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2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0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5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0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8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64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0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117" Type="http://schemas.openxmlformats.org/officeDocument/2006/relationships/image" Target="media/image108.png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63" Type="http://schemas.openxmlformats.org/officeDocument/2006/relationships/image" Target="media/image56.png"/><Relationship Id="rId68" Type="http://schemas.openxmlformats.org/officeDocument/2006/relationships/image" Target="media/image61.png"/><Relationship Id="rId84" Type="http://schemas.openxmlformats.org/officeDocument/2006/relationships/image" Target="media/image75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33" Type="http://schemas.openxmlformats.org/officeDocument/2006/relationships/footer" Target="footer1.xml"/><Relationship Id="rId16" Type="http://schemas.openxmlformats.org/officeDocument/2006/relationships/image" Target="media/image9.png"/><Relationship Id="rId107" Type="http://schemas.openxmlformats.org/officeDocument/2006/relationships/image" Target="media/image98.png"/><Relationship Id="rId11" Type="http://schemas.openxmlformats.org/officeDocument/2006/relationships/image" Target="media/image4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53" Type="http://schemas.openxmlformats.org/officeDocument/2006/relationships/image" Target="media/image46.png"/><Relationship Id="rId58" Type="http://schemas.openxmlformats.org/officeDocument/2006/relationships/image" Target="media/image51.png"/><Relationship Id="rId74" Type="http://schemas.openxmlformats.org/officeDocument/2006/relationships/image" Target="media/image66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oleObject" Target="embeddings/oleObject3.bin"/><Relationship Id="rId128" Type="http://schemas.openxmlformats.org/officeDocument/2006/relationships/image" Target="media/image116.wmf"/><Relationship Id="rId5" Type="http://schemas.openxmlformats.org/officeDocument/2006/relationships/webSettings" Target="webSettings.xml"/><Relationship Id="rId90" Type="http://schemas.openxmlformats.org/officeDocument/2006/relationships/image" Target="media/image81.png"/><Relationship Id="rId95" Type="http://schemas.openxmlformats.org/officeDocument/2006/relationships/image" Target="media/image86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9.png"/><Relationship Id="rId64" Type="http://schemas.openxmlformats.org/officeDocument/2006/relationships/image" Target="media/image57.png"/><Relationship Id="rId69" Type="http://schemas.openxmlformats.org/officeDocument/2006/relationships/image" Target="media/image62.png"/><Relationship Id="rId77" Type="http://schemas.openxmlformats.org/officeDocument/2006/relationships/oleObject" Target="embeddings/oleObject2.bin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113" Type="http://schemas.openxmlformats.org/officeDocument/2006/relationships/image" Target="media/image104.png"/><Relationship Id="rId118" Type="http://schemas.openxmlformats.org/officeDocument/2006/relationships/image" Target="media/image109.png"/><Relationship Id="rId126" Type="http://schemas.openxmlformats.org/officeDocument/2006/relationships/image" Target="media/image115.wmf"/><Relationship Id="rId134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44.png"/><Relationship Id="rId72" Type="http://schemas.openxmlformats.org/officeDocument/2006/relationships/image" Target="media/image64.png"/><Relationship Id="rId80" Type="http://schemas.openxmlformats.org/officeDocument/2006/relationships/image" Target="media/image71.png"/><Relationship Id="rId85" Type="http://schemas.openxmlformats.org/officeDocument/2006/relationships/image" Target="media/image76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121" Type="http://schemas.openxmlformats.org/officeDocument/2006/relationships/image" Target="media/image112.png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52.png"/><Relationship Id="rId67" Type="http://schemas.openxmlformats.org/officeDocument/2006/relationships/image" Target="media/image60.png"/><Relationship Id="rId103" Type="http://schemas.openxmlformats.org/officeDocument/2006/relationships/image" Target="media/image94.png"/><Relationship Id="rId108" Type="http://schemas.openxmlformats.org/officeDocument/2006/relationships/image" Target="media/image99.png"/><Relationship Id="rId116" Type="http://schemas.openxmlformats.org/officeDocument/2006/relationships/image" Target="media/image107.png"/><Relationship Id="rId124" Type="http://schemas.openxmlformats.org/officeDocument/2006/relationships/image" Target="media/image114.wmf"/><Relationship Id="rId129" Type="http://schemas.openxmlformats.org/officeDocument/2006/relationships/oleObject" Target="embeddings/oleObject6.bin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image" Target="media/image47.png"/><Relationship Id="rId62" Type="http://schemas.openxmlformats.org/officeDocument/2006/relationships/image" Target="media/image55.png"/><Relationship Id="rId70" Type="http://schemas.openxmlformats.org/officeDocument/2006/relationships/image" Target="media/image63.wmf"/><Relationship Id="rId75" Type="http://schemas.openxmlformats.org/officeDocument/2006/relationships/image" Target="media/image67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91" Type="http://schemas.openxmlformats.org/officeDocument/2006/relationships/image" Target="media/image82.png"/><Relationship Id="rId96" Type="http://schemas.openxmlformats.org/officeDocument/2006/relationships/image" Target="media/image87.png"/><Relationship Id="rId111" Type="http://schemas.openxmlformats.org/officeDocument/2006/relationships/image" Target="media/image102.png"/><Relationship Id="rId13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50.png"/><Relationship Id="rId106" Type="http://schemas.openxmlformats.org/officeDocument/2006/relationships/image" Target="media/image97.png"/><Relationship Id="rId114" Type="http://schemas.openxmlformats.org/officeDocument/2006/relationships/image" Target="media/image105.png"/><Relationship Id="rId119" Type="http://schemas.openxmlformats.org/officeDocument/2006/relationships/image" Target="media/image110.png"/><Relationship Id="rId127" Type="http://schemas.openxmlformats.org/officeDocument/2006/relationships/oleObject" Target="embeddings/oleObject5.bin"/><Relationship Id="rId10" Type="http://schemas.openxmlformats.org/officeDocument/2006/relationships/image" Target="media/image3.emf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image" Target="media/image53.png"/><Relationship Id="rId65" Type="http://schemas.openxmlformats.org/officeDocument/2006/relationships/image" Target="media/image58.png"/><Relationship Id="rId73" Type="http://schemas.openxmlformats.org/officeDocument/2006/relationships/image" Target="media/image65.png"/><Relationship Id="rId78" Type="http://schemas.openxmlformats.org/officeDocument/2006/relationships/image" Target="media/image69.png"/><Relationship Id="rId81" Type="http://schemas.openxmlformats.org/officeDocument/2006/relationships/image" Target="media/image72.png"/><Relationship Id="rId86" Type="http://schemas.openxmlformats.org/officeDocument/2006/relationships/image" Target="media/image77.png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image" Target="media/image113.wmf"/><Relationship Id="rId130" Type="http://schemas.openxmlformats.org/officeDocument/2006/relationships/image" Target="media/image117.wmf"/><Relationship Id="rId135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100.png"/><Relationship Id="rId34" Type="http://schemas.openxmlformats.org/officeDocument/2006/relationships/image" Target="media/image27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76" Type="http://schemas.openxmlformats.org/officeDocument/2006/relationships/image" Target="media/image68.png"/><Relationship Id="rId97" Type="http://schemas.openxmlformats.org/officeDocument/2006/relationships/image" Target="media/image88.png"/><Relationship Id="rId104" Type="http://schemas.openxmlformats.org/officeDocument/2006/relationships/image" Target="media/image95.png"/><Relationship Id="rId120" Type="http://schemas.openxmlformats.org/officeDocument/2006/relationships/image" Target="media/image111.png"/><Relationship Id="rId125" Type="http://schemas.openxmlformats.org/officeDocument/2006/relationships/oleObject" Target="embeddings/oleObject4.bin"/><Relationship Id="rId7" Type="http://schemas.openxmlformats.org/officeDocument/2006/relationships/endnotes" Target="endnotes.xml"/><Relationship Id="rId71" Type="http://schemas.openxmlformats.org/officeDocument/2006/relationships/oleObject" Target="embeddings/oleObject1.bin"/><Relationship Id="rId92" Type="http://schemas.openxmlformats.org/officeDocument/2006/relationships/image" Target="media/image83.png"/><Relationship Id="rId2" Type="http://schemas.openxmlformats.org/officeDocument/2006/relationships/styles" Target="styles.xml"/><Relationship Id="rId29" Type="http://schemas.openxmlformats.org/officeDocument/2006/relationships/image" Target="media/image22.png"/><Relationship Id="rId24" Type="http://schemas.openxmlformats.org/officeDocument/2006/relationships/image" Target="media/image17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66" Type="http://schemas.openxmlformats.org/officeDocument/2006/relationships/image" Target="media/image59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15" Type="http://schemas.openxmlformats.org/officeDocument/2006/relationships/image" Target="media/image106.png"/><Relationship Id="rId131" Type="http://schemas.openxmlformats.org/officeDocument/2006/relationships/oleObject" Target="embeddings/oleObject7.bin"/><Relationship Id="rId136" Type="http://schemas.openxmlformats.org/officeDocument/2006/relationships/theme" Target="theme/theme1.xml"/><Relationship Id="rId61" Type="http://schemas.openxmlformats.org/officeDocument/2006/relationships/image" Target="media/image54.png"/><Relationship Id="rId82" Type="http://schemas.openxmlformats.org/officeDocument/2006/relationships/image" Target="media/image73.png"/><Relationship Id="rId19" Type="http://schemas.openxmlformats.org/officeDocument/2006/relationships/image" Target="media/image1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CD686F184FC48758792A4DBE1A0842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E3A4D3F-E5C4-415B-87BF-9C1A647B6170}"/>
      </w:docPartPr>
      <w:docPartBody>
        <w:p w:rsidR="00D709E4" w:rsidRDefault="00C7630C" w:rsidP="00C7630C">
          <w:pPr>
            <w:pStyle w:val="CCD686F184FC48758792A4DBE1A0842A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25F821C0E5D745B38FA65E9D1C4D1B19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5F6D6623-2EC6-4FAB-9D7F-C6FCC63A195D}"/>
      </w:docPartPr>
      <w:docPartBody>
        <w:p w:rsidR="00D709E4" w:rsidRDefault="00C7630C" w:rsidP="00C7630C">
          <w:pPr>
            <w:pStyle w:val="25F821C0E5D745B38FA65E9D1C4D1B19"/>
          </w:pPr>
          <w:r>
            <w:rPr>
              <w:rStyle w:val="a3"/>
            </w:rPr>
            <w:t>Выберите элемент.</w:t>
          </w:r>
        </w:p>
      </w:docPartBody>
    </w:docPart>
    <w:docPart>
      <w:docPartPr>
        <w:name w:val="8C8504C678FB4CDD8159B85CA214860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7D3AB5A0-F880-449C-8122-03E1A239292A}"/>
      </w:docPartPr>
      <w:docPartBody>
        <w:p w:rsidR="00D709E4" w:rsidRDefault="00C7630C" w:rsidP="00C7630C">
          <w:pPr>
            <w:pStyle w:val="8C8504C678FB4CDD8159B85CA214860A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itstream Vera Sans">
    <w:altName w:val="Times New Roman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30C"/>
    <w:rsid w:val="00091A85"/>
    <w:rsid w:val="001767CD"/>
    <w:rsid w:val="001913C4"/>
    <w:rsid w:val="00234EE2"/>
    <w:rsid w:val="002B21C5"/>
    <w:rsid w:val="00304C31"/>
    <w:rsid w:val="003B3C48"/>
    <w:rsid w:val="00410FF8"/>
    <w:rsid w:val="0041371E"/>
    <w:rsid w:val="00475E7E"/>
    <w:rsid w:val="004C52E9"/>
    <w:rsid w:val="005B7A85"/>
    <w:rsid w:val="005E362E"/>
    <w:rsid w:val="0062665A"/>
    <w:rsid w:val="00655BA7"/>
    <w:rsid w:val="0065793B"/>
    <w:rsid w:val="006C16DD"/>
    <w:rsid w:val="00716CE9"/>
    <w:rsid w:val="00756D7A"/>
    <w:rsid w:val="00776C79"/>
    <w:rsid w:val="0079741E"/>
    <w:rsid w:val="007A0ED1"/>
    <w:rsid w:val="00873ABD"/>
    <w:rsid w:val="008815CE"/>
    <w:rsid w:val="008A36AA"/>
    <w:rsid w:val="008A637C"/>
    <w:rsid w:val="008B7D32"/>
    <w:rsid w:val="0093609A"/>
    <w:rsid w:val="00941A61"/>
    <w:rsid w:val="00967163"/>
    <w:rsid w:val="00A43939"/>
    <w:rsid w:val="00A60AB5"/>
    <w:rsid w:val="00BD1380"/>
    <w:rsid w:val="00C7630C"/>
    <w:rsid w:val="00CE2F74"/>
    <w:rsid w:val="00D21852"/>
    <w:rsid w:val="00D709E4"/>
    <w:rsid w:val="00DC1044"/>
    <w:rsid w:val="00DD60A5"/>
    <w:rsid w:val="00DF11A2"/>
    <w:rsid w:val="00E011E6"/>
    <w:rsid w:val="00E26A76"/>
    <w:rsid w:val="00E76F29"/>
    <w:rsid w:val="00F22956"/>
    <w:rsid w:val="00F406C7"/>
    <w:rsid w:val="00FC4BDC"/>
    <w:rsid w:val="00FE1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73ABD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ru-RU" w:eastAsia="ru-RU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73ABD"/>
  </w:style>
  <w:style w:type="paragraph" w:customStyle="1" w:styleId="CCD686F184FC48758792A4DBE1A0842A">
    <w:name w:val="CCD686F184FC48758792A4DBE1A0842A"/>
    <w:rsid w:val="00C7630C"/>
  </w:style>
  <w:style w:type="paragraph" w:customStyle="1" w:styleId="25F821C0E5D745B38FA65E9D1C4D1B19">
    <w:name w:val="25F821C0E5D745B38FA65E9D1C4D1B19"/>
    <w:rsid w:val="00C7630C"/>
  </w:style>
  <w:style w:type="paragraph" w:customStyle="1" w:styleId="010D4652021343CCBA08B23C86841BE8">
    <w:name w:val="010D4652021343CCBA08B23C86841BE8"/>
    <w:rsid w:val="00C7630C"/>
  </w:style>
  <w:style w:type="paragraph" w:customStyle="1" w:styleId="8C8504C678FB4CDD8159B85CA214860A">
    <w:name w:val="8C8504C678FB4CDD8159B85CA214860A"/>
    <w:rsid w:val="00C7630C"/>
  </w:style>
  <w:style w:type="paragraph" w:customStyle="1" w:styleId="70AD4E6B8B4142E484AD091185D29920">
    <w:name w:val="70AD4E6B8B4142E484AD091185D29920"/>
    <w:rsid w:val="00234EE2"/>
    <w:pPr>
      <w:spacing w:after="200" w:line="276" w:lineRule="auto"/>
    </w:pPr>
    <w:rPr>
      <w:kern w:val="0"/>
      <w14:ligatures w14:val="none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 panose="0211000402020202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00</TotalTime>
  <Pages>24</Pages>
  <Words>1885</Words>
  <Characters>10747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Кораблëв</dc:creator>
  <cp:keywords/>
  <dc:description/>
  <cp:lastModifiedBy>артём швадченко</cp:lastModifiedBy>
  <cp:revision>269</cp:revision>
  <dcterms:created xsi:type="dcterms:W3CDTF">2024-09-08T16:17:00Z</dcterms:created>
  <dcterms:modified xsi:type="dcterms:W3CDTF">2024-12-16T18:15:00Z</dcterms:modified>
</cp:coreProperties>
</file>